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vertAnchor="text" w:horzAnchor="margin" w:tblpX="140" w:tblpY="-178"/>
        <w:tblW w:w="10631" w:type="dxa"/>
        <w:tblLook w:val="01E0" w:firstRow="1" w:lastRow="1" w:firstColumn="1" w:lastColumn="1" w:noHBand="0" w:noVBand="0"/>
      </w:tblPr>
      <w:tblGrid>
        <w:gridCol w:w="4968"/>
        <w:gridCol w:w="5663"/>
      </w:tblGrid>
      <w:tr w:rsidR="002B34C8" w:rsidRPr="00375E7B" w14:paraId="65FC30A0" w14:textId="77777777" w:rsidTr="00AB7A93">
        <w:trPr>
          <w:trHeight w:val="899"/>
        </w:trPr>
        <w:tc>
          <w:tcPr>
            <w:tcW w:w="4968" w:type="dxa"/>
            <w:shd w:val="clear" w:color="auto" w:fill="auto"/>
          </w:tcPr>
          <w:p w14:paraId="4362EBDA" w14:textId="4E79BFAD" w:rsidR="002B34C8" w:rsidRPr="00375E7B" w:rsidRDefault="002B34C8" w:rsidP="00AB7A93">
            <w:pPr>
              <w:tabs>
                <w:tab w:val="center" w:pos="1276"/>
                <w:tab w:val="center" w:pos="7230"/>
              </w:tabs>
              <w:rPr>
                <w:bCs/>
                <w:color w:val="000000"/>
              </w:rPr>
            </w:pPr>
            <w:r w:rsidRPr="00375E7B">
              <w:rPr>
                <w:bCs/>
                <w:noProof/>
                <w:color w:val="000000"/>
                <w:lang w:val="en-US" w:eastAsia="ja-JP"/>
              </w:rPr>
              <mc:AlternateContent>
                <mc:Choice Requires="wps">
                  <w:drawing>
                    <wp:anchor distT="0" distB="0" distL="114300" distR="114300" simplePos="0" relativeHeight="251670528" behindDoc="0" locked="0" layoutInCell="1" allowOverlap="1" wp14:anchorId="5959836D" wp14:editId="19BBA370">
                      <wp:simplePos x="0" y="0"/>
                      <wp:positionH relativeFrom="column">
                        <wp:posOffset>3962400</wp:posOffset>
                      </wp:positionH>
                      <wp:positionV relativeFrom="paragraph">
                        <wp:posOffset>436245</wp:posOffset>
                      </wp:positionV>
                      <wp:extent cx="1828800" cy="0"/>
                      <wp:effectExtent l="9525" t="7620" r="9525" b="1143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5DF3F1" id="Straight Connector 1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pt,34.35pt" to="456pt,3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"/>
                  </w:pict>
                </mc:Fallback>
              </mc:AlternateContent>
            </w:r>
            <w:r w:rsidRPr="00375E7B">
              <w:rPr>
                <w:bCs/>
                <w:color w:val="000000"/>
              </w:rPr>
              <w:t xml:space="preserve">   SỞ GIÁO DỤC &amp; ĐÀO TẠO NINH THUẬN        </w:t>
            </w:r>
          </w:p>
          <w:p w14:paraId="44FEDFC3" w14:textId="597CFBCD" w:rsidR="002B34C8" w:rsidRPr="00375E7B" w:rsidRDefault="002B34C8" w:rsidP="00AB7A93">
            <w:pPr>
              <w:rPr>
                <w:color w:val="000000"/>
              </w:rPr>
            </w:pPr>
            <w:r w:rsidRPr="00375E7B">
              <w:rPr>
                <w:b/>
                <w:bCs/>
                <w:noProof/>
                <w:color w:val="000000"/>
                <w:lang w:val="en-US" w:eastAsia="ja-JP"/>
              </w:rPr>
              <mc:AlternateContent>
                <mc:Choice Requires="wps">
                  <w:drawing>
                    <wp:anchor distT="0" distB="0" distL="114300" distR="114300" simplePos="0" relativeHeight="251669504" behindDoc="0" locked="0" layoutInCell="1" allowOverlap="1" wp14:anchorId="5A13C46A" wp14:editId="03832707">
                      <wp:simplePos x="0" y="0"/>
                      <wp:positionH relativeFrom="column">
                        <wp:posOffset>770255</wp:posOffset>
                      </wp:positionH>
                      <wp:positionV relativeFrom="paragraph">
                        <wp:posOffset>218440</wp:posOffset>
                      </wp:positionV>
                      <wp:extent cx="1371600" cy="0"/>
                      <wp:effectExtent l="8255" t="8890" r="10795" b="1016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08B1B3" id="Straight Connector 18"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65pt,17.2pt" to="168.65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"/>
                  </w:pict>
                </mc:Fallback>
              </mc:AlternateContent>
            </w:r>
            <w:r w:rsidRPr="00375E7B">
              <w:rPr>
                <w:b/>
                <w:bCs/>
                <w:color w:val="000000"/>
              </w:rPr>
              <w:t xml:space="preserve"> TRƯỜNG THPT CHUYÊN LÊ QUÝ ĐÔN</w:t>
            </w:r>
          </w:p>
        </w:tc>
        <w:tc>
          <w:tcPr>
            <w:tcW w:w="5663" w:type="dxa"/>
            <w:shd w:val="clear" w:color="auto" w:fill="auto"/>
          </w:tcPr>
          <w:p w14:paraId="00DB2651" w14:textId="77777777" w:rsidR="002B34C8" w:rsidRPr="00375E7B" w:rsidRDefault="002B34C8" w:rsidP="00AB7A93">
            <w:pPr>
              <w:tabs>
                <w:tab w:val="center" w:pos="1276"/>
                <w:tab w:val="center" w:pos="7230"/>
              </w:tabs>
              <w:rPr>
                <w:b/>
                <w:bCs/>
                <w:color w:val="000000"/>
              </w:rPr>
            </w:pPr>
            <w:r w:rsidRPr="00375E7B">
              <w:rPr>
                <w:b/>
                <w:bCs/>
                <w:color w:val="000000"/>
              </w:rPr>
              <w:t xml:space="preserve">    CỘNG HOÀ XÃ HỘI CHỦ NGHĨA VIỆT </w:t>
            </w:r>
            <w:smartTag w:uri="urn:schemas-microsoft-com:office:smarttags" w:element="place">
              <w:smartTag w:uri="urn:schemas-microsoft-com:office:smarttags" w:element="country-region">
                <w:r w:rsidRPr="00375E7B">
                  <w:rPr>
                    <w:b/>
                    <w:bCs/>
                    <w:color w:val="000000"/>
                  </w:rPr>
                  <w:t>NAM</w:t>
                </w:r>
              </w:smartTag>
            </w:smartTag>
          </w:p>
          <w:p w14:paraId="7259A92B" w14:textId="77777777" w:rsidR="002B34C8" w:rsidRPr="00375E7B" w:rsidRDefault="002B34C8" w:rsidP="00AB7A93">
            <w:pPr>
              <w:tabs>
                <w:tab w:val="center" w:pos="1276"/>
                <w:tab w:val="center" w:pos="6360"/>
              </w:tabs>
              <w:rPr>
                <w:b/>
                <w:bCs/>
                <w:color w:val="000000"/>
              </w:rPr>
            </w:pPr>
            <w:r w:rsidRPr="00375E7B">
              <w:rPr>
                <w:b/>
                <w:bCs/>
                <w:color w:val="000000"/>
              </w:rPr>
              <w:t xml:space="preserve">                 Độc lập - Tự do - Hạnh phúc</w:t>
            </w:r>
            <w:r w:rsidRPr="00375E7B">
              <w:rPr>
                <w:b/>
                <w:bCs/>
                <w:color w:val="000000"/>
              </w:rPr>
              <w:tab/>
              <w:t xml:space="preserve"> </w:t>
            </w:r>
          </w:p>
          <w:p w14:paraId="74BBDC37" w14:textId="77777777" w:rsidR="002B34C8" w:rsidRPr="00375E7B" w:rsidRDefault="002B34C8" w:rsidP="00AB7A93">
            <w:pPr>
              <w:tabs>
                <w:tab w:val="center" w:pos="1276"/>
                <w:tab w:val="center" w:pos="7230"/>
              </w:tabs>
              <w:rPr>
                <w:b/>
                <w:bCs/>
                <w:color w:val="000000"/>
              </w:rPr>
            </w:pPr>
            <w:r w:rsidRPr="00375E7B">
              <w:rPr>
                <w:color w:val="000000"/>
              </w:rPr>
              <w:tab/>
              <w:t xml:space="preserve">                                                                    </w:t>
            </w:r>
          </w:p>
        </w:tc>
      </w:tr>
    </w:tbl>
    <w:p w14:paraId="16E253B4" w14:textId="5C26CB6F" w:rsidR="002B34C8" w:rsidRPr="00375E7B" w:rsidRDefault="002B34C8" w:rsidP="002B34C8">
      <w:pPr>
        <w:jc w:val="center"/>
        <w:rPr>
          <w:b/>
          <w:bCs/>
          <w:color w:val="000000"/>
        </w:rPr>
      </w:pPr>
      <w:r w:rsidRPr="00375E7B">
        <w:rPr>
          <w:b/>
          <w:bCs/>
          <w:color w:val="000000"/>
        </w:rPr>
        <w:t>ĐỀ CƯƠNG ÔN TẬP</w:t>
      </w:r>
      <w:r w:rsidRPr="00375E7B">
        <w:rPr>
          <w:b/>
          <w:bCs/>
          <w:color w:val="000000"/>
          <w:lang w:val="sv-SE"/>
        </w:rPr>
        <w:t xml:space="preserve"> HỌC KỲ I   </w:t>
      </w:r>
      <w:r w:rsidRPr="00375E7B">
        <w:rPr>
          <w:b/>
          <w:bCs/>
          <w:color w:val="000000"/>
        </w:rPr>
        <w:t>_   MÔN VẬ</w:t>
      </w:r>
      <w:r>
        <w:rPr>
          <w:b/>
          <w:bCs/>
          <w:color w:val="000000"/>
        </w:rPr>
        <w:t>T LÝ 10</w:t>
      </w:r>
      <w:bookmarkStart w:id="0" w:name="_GoBack"/>
      <w:bookmarkEnd w:id="0"/>
    </w:p>
    <w:p w14:paraId="03B1D13F" w14:textId="77777777" w:rsidR="002B34C8" w:rsidRPr="00375E7B" w:rsidRDefault="002B34C8" w:rsidP="002B34C8">
      <w:pPr>
        <w:jc w:val="center"/>
        <w:rPr>
          <w:b/>
          <w:bCs/>
          <w:color w:val="000000"/>
          <w:lang w:val="sv-SE"/>
        </w:rPr>
      </w:pPr>
      <w:r w:rsidRPr="00375E7B">
        <w:rPr>
          <w:b/>
          <w:bCs/>
          <w:color w:val="000000"/>
          <w:lang w:val="sv-SE"/>
        </w:rPr>
        <w:t>NĂM HỌC 2020-2021</w:t>
      </w:r>
    </w:p>
    <w:p w14:paraId="088365E7" w14:textId="77777777" w:rsidR="00C800B1" w:rsidRPr="00533789" w:rsidRDefault="00C800B1" w:rsidP="00C800B1">
      <w:pPr>
        <w:jc w:val="center"/>
        <w:rPr>
          <w:b/>
          <w:szCs w:val="24"/>
        </w:rPr>
      </w:pPr>
      <w:r w:rsidRPr="00533789">
        <w:rPr>
          <w:b/>
          <w:szCs w:val="24"/>
        </w:rPr>
        <w:t>*****</w:t>
      </w:r>
    </w:p>
    <w:p w14:paraId="33E8F116" w14:textId="77777777" w:rsidR="00C800B1" w:rsidRPr="00533789" w:rsidRDefault="00A51262" w:rsidP="00C800B1">
      <w:pPr>
        <w:rPr>
          <w:b/>
          <w:szCs w:val="24"/>
        </w:rPr>
      </w:pPr>
      <w:r>
        <w:rPr>
          <w:b/>
          <w:szCs w:val="24"/>
        </w:rPr>
        <w:t xml:space="preserve">Phần </w:t>
      </w:r>
      <w:r w:rsidR="00C800B1" w:rsidRPr="00533789">
        <w:rPr>
          <w:b/>
          <w:szCs w:val="24"/>
        </w:rPr>
        <w:t>I. N</w:t>
      </w:r>
      <w:r w:rsidR="00D62C99">
        <w:rPr>
          <w:b/>
          <w:szCs w:val="24"/>
        </w:rPr>
        <w:t>ỘI DUNG KIẾN THỨC</w:t>
      </w:r>
    </w:p>
    <w:p w14:paraId="5D86164F" w14:textId="77777777" w:rsidR="00514F4B" w:rsidRPr="002B34C8" w:rsidRDefault="00C800B1" w:rsidP="00514F4B">
      <w:pPr>
        <w:jc w:val="center"/>
        <w:rPr>
          <w:b/>
          <w:bCs/>
          <w:szCs w:val="24"/>
          <w:lang w:val="sv-SE"/>
        </w:rPr>
      </w:pPr>
      <w:r w:rsidRPr="00533789">
        <w:rPr>
          <w:rFonts w:eastAsia="TimesNewRomanPS-BoldMT"/>
          <w:b/>
          <w:i/>
          <w:color w:val="000000"/>
          <w:szCs w:val="24"/>
          <w:lang w:val="sv-SE"/>
        </w:rPr>
        <w:t xml:space="preserve"> </w:t>
      </w:r>
      <w:r w:rsidR="00514F4B" w:rsidRPr="002B34C8">
        <w:rPr>
          <w:b/>
          <w:bCs/>
          <w:szCs w:val="24"/>
          <w:lang w:val="sv-SE"/>
        </w:rPr>
        <w:t>Lớp 10 CB</w:t>
      </w:r>
    </w:p>
    <w:p w14:paraId="7C12CBAF" w14:textId="77777777" w:rsidR="00514F4B" w:rsidRPr="002B34C8" w:rsidRDefault="00514F4B" w:rsidP="00514F4B">
      <w:pPr>
        <w:rPr>
          <w:b/>
          <w:bCs/>
          <w:szCs w:val="24"/>
          <w:lang w:val="sv-SE"/>
        </w:rPr>
      </w:pPr>
      <w:r w:rsidRPr="002B34C8">
        <w:rPr>
          <w:b/>
          <w:bCs/>
          <w:szCs w:val="24"/>
          <w:lang w:val="sv-SE"/>
        </w:rPr>
        <w:t>Chủ đề 1: Chuyển động thẳng và chuyển động tròn đều</w:t>
      </w:r>
    </w:p>
    <w:p w14:paraId="781CE37E" w14:textId="77777777" w:rsidR="00514F4B" w:rsidRPr="006217D6" w:rsidRDefault="00514F4B" w:rsidP="00514F4B">
      <w:pPr>
        <w:jc w:val="both"/>
        <w:rPr>
          <w:rFonts w:eastAsia="TimesNewRomanPS-BoldMT"/>
          <w:color w:val="000000"/>
          <w:szCs w:val="24"/>
          <w:lang w:val="sv-SE"/>
        </w:rPr>
      </w:pPr>
      <w:r w:rsidRPr="006217D6">
        <w:rPr>
          <w:rFonts w:eastAsia="TimesNewRomanPS-BoldMT"/>
          <w:color w:val="000000"/>
          <w:szCs w:val="24"/>
          <w:lang w:val="sv-SE"/>
        </w:rPr>
        <w:t>- Các công thức, định nghĩa của chuyển động tròn đều và tính tương đối của chuyển động.</w:t>
      </w:r>
    </w:p>
    <w:p w14:paraId="075060C6" w14:textId="77777777" w:rsidR="00514F4B" w:rsidRPr="006217D6" w:rsidRDefault="00514F4B" w:rsidP="00514F4B">
      <w:pPr>
        <w:jc w:val="both"/>
        <w:rPr>
          <w:rFonts w:eastAsia="TimesNewRomanPS-BoldMT"/>
          <w:color w:val="000000"/>
          <w:szCs w:val="24"/>
          <w:lang w:val="sv-SE"/>
        </w:rPr>
      </w:pPr>
      <w:r w:rsidRPr="006217D6">
        <w:rPr>
          <w:rFonts w:eastAsia="TimesNewRomanPS-BoldMT"/>
          <w:color w:val="000000"/>
          <w:szCs w:val="24"/>
          <w:lang w:val="sv-SE"/>
        </w:rPr>
        <w:t>- Viết được các công thức của chuyển động thẳng đều, biến đổi đều và rơi tự do.</w:t>
      </w:r>
    </w:p>
    <w:p w14:paraId="319D331E" w14:textId="77777777" w:rsidR="00514F4B" w:rsidRPr="006217D6" w:rsidRDefault="00514F4B" w:rsidP="00514F4B">
      <w:pPr>
        <w:jc w:val="both"/>
        <w:rPr>
          <w:rFonts w:eastAsia="TimesNewRomanPS-BoldMT"/>
          <w:color w:val="000000"/>
          <w:szCs w:val="24"/>
          <w:lang w:val="sv-SE"/>
        </w:rPr>
      </w:pPr>
      <w:r w:rsidRPr="006217D6">
        <w:rPr>
          <w:rFonts w:eastAsia="TimesNewRomanPS-BoldMT"/>
          <w:color w:val="000000"/>
          <w:szCs w:val="24"/>
          <w:lang w:val="sv-SE"/>
        </w:rPr>
        <w:t>- Vận dụng được kiến thức để giải thích hiện tượng thực tế liên quan đến chuyển động tròn đều và tính tương đối của chuyển động.</w:t>
      </w:r>
    </w:p>
    <w:p w14:paraId="76BEDFA9"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Hiểu các hiện tượng vật lý liên quan đến chuyển động thẳng đều và biến đổi đều.</w:t>
      </w:r>
    </w:p>
    <w:p w14:paraId="13974777" w14:textId="77777777" w:rsidR="00514F4B" w:rsidRPr="006217D6" w:rsidRDefault="00514F4B" w:rsidP="00514F4B">
      <w:pPr>
        <w:jc w:val="both"/>
        <w:rPr>
          <w:rFonts w:eastAsia="TimesNewRomanPS-BoldMT"/>
          <w:color w:val="000000"/>
          <w:szCs w:val="24"/>
          <w:lang w:val="sv-SE"/>
        </w:rPr>
      </w:pPr>
      <w:r w:rsidRPr="006217D6">
        <w:rPr>
          <w:rFonts w:eastAsia="TimesNewRomanPS-BoldMT"/>
          <w:color w:val="000000"/>
          <w:szCs w:val="24"/>
          <w:lang w:val="sv-SE"/>
        </w:rPr>
        <w:t>- Sử dụng kiến thức phần động học chất điểm để giải các bài tập đơn giản.</w:t>
      </w:r>
    </w:p>
    <w:p w14:paraId="2D9D5774"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Tính toán các đại lượng vật lý liên quan đến thực hành.</w:t>
      </w:r>
    </w:p>
    <w:p w14:paraId="0830D1F7" w14:textId="77777777" w:rsidR="00514F4B" w:rsidRPr="006217D6" w:rsidRDefault="00514F4B" w:rsidP="00514F4B">
      <w:pPr>
        <w:jc w:val="both"/>
        <w:rPr>
          <w:rFonts w:eastAsia="TimesNewRomanPS-BoldMT"/>
          <w:color w:val="000000"/>
          <w:szCs w:val="24"/>
          <w:lang w:val="sv-SE"/>
        </w:rPr>
      </w:pPr>
      <w:r w:rsidRPr="006217D6">
        <w:rPr>
          <w:rFonts w:eastAsia="TimesNewRomanPS-BoldMT"/>
          <w:color w:val="000000"/>
          <w:szCs w:val="24"/>
          <w:lang w:val="sv-SE"/>
        </w:rPr>
        <w:t>- Giải các bài toán về chuyển động của vật qua nhiều giai đoạn.</w:t>
      </w:r>
    </w:p>
    <w:p w14:paraId="53F39585"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Khai thác bài toán liên quan đến đồ thị.</w:t>
      </w:r>
    </w:p>
    <w:p w14:paraId="42BBF046" w14:textId="77777777" w:rsidR="00514F4B" w:rsidRPr="006217D6" w:rsidRDefault="00514F4B" w:rsidP="00514F4B">
      <w:pPr>
        <w:rPr>
          <w:rFonts w:eastAsia="TimesNewRomanPS-BoldMT"/>
          <w:b/>
          <w:bCs/>
          <w:color w:val="000000"/>
          <w:szCs w:val="24"/>
          <w:lang w:val="sv-SE"/>
        </w:rPr>
      </w:pPr>
      <w:r w:rsidRPr="006217D6">
        <w:rPr>
          <w:rFonts w:eastAsia="TimesNewRomanPS-BoldMT"/>
          <w:b/>
          <w:bCs/>
          <w:color w:val="000000"/>
          <w:szCs w:val="24"/>
          <w:lang w:val="sv-SE"/>
        </w:rPr>
        <w:t>Chủ đề 2: Các định luật Niutơn và các lực cơ học</w:t>
      </w:r>
    </w:p>
    <w:p w14:paraId="3EFD88EB" w14:textId="77777777" w:rsidR="00514F4B" w:rsidRPr="006217D6" w:rsidRDefault="00514F4B" w:rsidP="00514F4B">
      <w:pPr>
        <w:jc w:val="both"/>
        <w:rPr>
          <w:rFonts w:eastAsia="TimesNewRomanPS-BoldMT"/>
          <w:color w:val="000000"/>
          <w:szCs w:val="24"/>
          <w:lang w:val="sv-SE"/>
        </w:rPr>
      </w:pPr>
      <w:r w:rsidRPr="006217D6">
        <w:rPr>
          <w:rFonts w:eastAsia="TimesNewRomanPS-BoldMT"/>
          <w:color w:val="000000"/>
          <w:szCs w:val="24"/>
          <w:lang w:val="sv-SE"/>
        </w:rPr>
        <w:t>- Nội dung, biểu thức các định luật Newton, định luật Vạn vật hấp dẫn, định luật Hook.</w:t>
      </w:r>
    </w:p>
    <w:p w14:paraId="1F7A70E5"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Định nghĩa, biểu thức, đặc điểm của các lực cơ học.</w:t>
      </w:r>
    </w:p>
    <w:p w14:paraId="3749CCA5" w14:textId="77777777" w:rsidR="00514F4B" w:rsidRPr="006217D6" w:rsidRDefault="00514F4B" w:rsidP="00514F4B">
      <w:pPr>
        <w:jc w:val="both"/>
        <w:rPr>
          <w:rFonts w:eastAsia="TimesNewRomanPS-BoldMT"/>
          <w:color w:val="000000"/>
          <w:szCs w:val="24"/>
          <w:lang w:val="sv-SE"/>
        </w:rPr>
      </w:pPr>
      <w:r w:rsidRPr="006217D6">
        <w:rPr>
          <w:rFonts w:eastAsia="TimesNewRomanPS-BoldMT"/>
          <w:color w:val="000000"/>
          <w:szCs w:val="24"/>
          <w:lang w:val="sv-SE"/>
        </w:rPr>
        <w:t>- Kiến thức, hiện tượng thực tế liên quan đến các định luật Newton.</w:t>
      </w:r>
    </w:p>
    <w:p w14:paraId="253CAC69"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Phân tích, biểu diễn các lực cơ học.</w:t>
      </w:r>
    </w:p>
    <w:p w14:paraId="23AF0326"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Tính toán các đại lượng vật lý đơn giản bằng cách sử dụng các công thức sgk.</w:t>
      </w:r>
    </w:p>
    <w:p w14:paraId="0C189BD4" w14:textId="77777777" w:rsidR="00514F4B" w:rsidRPr="006217D6" w:rsidRDefault="00514F4B" w:rsidP="00514F4B">
      <w:pPr>
        <w:rPr>
          <w:rFonts w:eastAsia="TimesNewRomanPS-BoldMT"/>
          <w:b/>
          <w:iCs/>
          <w:color w:val="000000"/>
          <w:szCs w:val="24"/>
          <w:lang w:val="sv-SE"/>
        </w:rPr>
      </w:pPr>
      <w:r w:rsidRPr="006217D6">
        <w:rPr>
          <w:rFonts w:eastAsia="TimesNewRomanPS-BoldMT"/>
          <w:b/>
          <w:iCs/>
          <w:color w:val="000000"/>
          <w:szCs w:val="24"/>
          <w:lang w:val="sv-SE"/>
        </w:rPr>
        <w:t>Chủ đề 3: Cân bằng và chuyển động của vật rắn</w:t>
      </w:r>
    </w:p>
    <w:p w14:paraId="271ED162"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Nội dung, biểu thức các quy tắc hợp lực song song, mômen lực, điều kiện cân bằng của vật rắn.</w:t>
      </w:r>
    </w:p>
    <w:p w14:paraId="64536D5F"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Kiến thức, hiện tượng thực tế liên quan đến  các quy tắc hợp lực song song, mômen lực, điều kiện cân bằng của vật rắn.</w:t>
      </w:r>
    </w:p>
    <w:p w14:paraId="6F97CE5E"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Tính toán các đại lượng vật lý đơn giản bằng cách sử dụng các công thức sgk.</w:t>
      </w:r>
    </w:p>
    <w:p w14:paraId="2DD4EBD4" w14:textId="77777777" w:rsidR="00514F4B" w:rsidRPr="006217D6" w:rsidRDefault="00514F4B" w:rsidP="00514F4B">
      <w:pPr>
        <w:jc w:val="center"/>
        <w:rPr>
          <w:rFonts w:eastAsia="TimesNewRomanPS-BoldMT"/>
          <w:b/>
          <w:bCs/>
          <w:color w:val="000000"/>
          <w:szCs w:val="24"/>
          <w:lang w:val="sv-SE"/>
        </w:rPr>
      </w:pPr>
      <w:r w:rsidRPr="006217D6">
        <w:rPr>
          <w:rFonts w:eastAsia="TimesNewRomanPS-BoldMT"/>
          <w:b/>
          <w:bCs/>
          <w:color w:val="000000"/>
          <w:szCs w:val="24"/>
          <w:lang w:val="sv-SE"/>
        </w:rPr>
        <w:t>Lớp 10 chuyên</w:t>
      </w:r>
    </w:p>
    <w:p w14:paraId="5C67EB45" w14:textId="77777777" w:rsidR="00514F4B" w:rsidRDefault="00514F4B" w:rsidP="00514F4B">
      <w:pPr>
        <w:rPr>
          <w:rFonts w:eastAsia="TimesNewRomanPS-BoldMT"/>
          <w:b/>
          <w:iCs/>
          <w:color w:val="000000"/>
          <w:szCs w:val="24"/>
          <w:lang w:val="sv-SE"/>
        </w:rPr>
      </w:pPr>
      <w:r w:rsidRPr="006217D6">
        <w:rPr>
          <w:rFonts w:eastAsia="TimesNewRomanPS-BoldMT"/>
          <w:b/>
          <w:iCs/>
          <w:color w:val="000000"/>
          <w:szCs w:val="24"/>
          <w:lang w:val="sv-SE"/>
        </w:rPr>
        <w:t>Chủ đề 1: Động học chất điểm</w:t>
      </w:r>
    </w:p>
    <w:p w14:paraId="19B9AC4E" w14:textId="77777777" w:rsidR="00514F4B" w:rsidRDefault="00514F4B" w:rsidP="00514F4B">
      <w:pPr>
        <w:rPr>
          <w:rFonts w:eastAsia="TimesNewRomanPS-BoldMT"/>
          <w:color w:val="000000"/>
          <w:szCs w:val="24"/>
          <w:lang w:val="sv-SE"/>
        </w:rPr>
      </w:pPr>
      <w:r>
        <w:rPr>
          <w:rFonts w:eastAsia="TimesNewRomanPS-BoldMT"/>
          <w:b/>
          <w:iCs/>
          <w:color w:val="000000"/>
          <w:szCs w:val="24"/>
          <w:lang w:val="sv-SE"/>
        </w:rPr>
        <w:t xml:space="preserve">- </w:t>
      </w:r>
      <w:r w:rsidRPr="006217D6">
        <w:rPr>
          <w:rFonts w:eastAsia="TimesNewRomanPS-BoldMT"/>
          <w:color w:val="000000"/>
          <w:szCs w:val="24"/>
          <w:lang w:val="sv-SE"/>
        </w:rPr>
        <w:t xml:space="preserve"> Các công thức, định nghĩa, đặc điểm của chuyển động tròn đều và tính tương đối của chuyển động.</w:t>
      </w:r>
    </w:p>
    <w:p w14:paraId="0313F7F1" w14:textId="77777777" w:rsidR="00514F4B" w:rsidRDefault="00514F4B" w:rsidP="00514F4B">
      <w:pPr>
        <w:rPr>
          <w:rFonts w:eastAsia="TimesNewRomanPS-BoldMT"/>
          <w:color w:val="000000"/>
          <w:szCs w:val="24"/>
          <w:lang w:val="sv-SE"/>
        </w:rPr>
      </w:pPr>
      <w:r w:rsidRPr="006217D6">
        <w:rPr>
          <w:rFonts w:eastAsia="TimesNewRomanPS-BoldMT"/>
          <w:color w:val="000000"/>
          <w:szCs w:val="24"/>
          <w:lang w:val="sv-SE"/>
        </w:rPr>
        <w:t>- Định nghĩa, tính chất,công thức sự rơi tự do</w:t>
      </w:r>
    </w:p>
    <w:p w14:paraId="301B9698" w14:textId="77777777" w:rsidR="00514F4B" w:rsidRDefault="00514F4B" w:rsidP="00514F4B">
      <w:pPr>
        <w:rPr>
          <w:rFonts w:eastAsia="TimesNewRomanPS-BoldMT"/>
          <w:color w:val="000000"/>
          <w:szCs w:val="24"/>
          <w:lang w:val="sv-SE"/>
        </w:rPr>
      </w:pPr>
      <w:r w:rsidRPr="006217D6">
        <w:rPr>
          <w:rFonts w:eastAsia="TimesNewRomanPS-BoldMT"/>
          <w:color w:val="000000"/>
          <w:szCs w:val="24"/>
          <w:lang w:val="sv-SE"/>
        </w:rPr>
        <w:t>-Viết được các công thức của chuyển động thẳng đều và biến đổi đều</w:t>
      </w:r>
    </w:p>
    <w:p w14:paraId="2D6D07FC"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Kiến thức, hiện tượng thực tế liên quan đến chuyển động tròn đều, tròn không đều,  chuyển động thẳng đều , biến đổi đều và tính tương đối của chuyển động.</w:t>
      </w:r>
    </w:p>
    <w:p w14:paraId="4AD812F5"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Hiểu được cách sử dụng  các dụng cụ, các bước tiến hành thí  nghiệm.</w:t>
      </w:r>
    </w:p>
    <w:p w14:paraId="5E5C149F" w14:textId="77777777" w:rsidR="00514F4B" w:rsidRPr="006217D6" w:rsidRDefault="00514F4B" w:rsidP="00514F4B">
      <w:pPr>
        <w:framePr w:hSpace="180" w:wrap="around" w:vAnchor="text" w:hAnchor="margin" w:y="352"/>
        <w:jc w:val="both"/>
        <w:rPr>
          <w:rFonts w:eastAsia="TimesNewRomanPS-BoldMT"/>
          <w:color w:val="000000"/>
          <w:szCs w:val="24"/>
          <w:lang w:val="sv-SE"/>
        </w:rPr>
      </w:pPr>
      <w:r w:rsidRPr="006217D6">
        <w:rPr>
          <w:rFonts w:eastAsia="TimesNewRomanPS-BoldMT"/>
          <w:color w:val="000000"/>
          <w:szCs w:val="24"/>
          <w:lang w:val="sv-SE"/>
        </w:rPr>
        <w:t>- Vận dụng các công thức về rơi tự do để giải các bài tập đơn giản.</w:t>
      </w:r>
    </w:p>
    <w:p w14:paraId="0D900CE1" w14:textId="77777777" w:rsidR="00514F4B" w:rsidRPr="006217D6" w:rsidRDefault="00514F4B" w:rsidP="00514F4B">
      <w:pPr>
        <w:framePr w:hSpace="180" w:wrap="around" w:vAnchor="text" w:hAnchor="margin" w:y="352"/>
        <w:jc w:val="both"/>
        <w:rPr>
          <w:rFonts w:eastAsia="TimesNewRomanPS-BoldMT"/>
          <w:color w:val="000000"/>
          <w:szCs w:val="24"/>
          <w:lang w:val="sv-SE"/>
        </w:rPr>
      </w:pPr>
      <w:r w:rsidRPr="006217D6">
        <w:rPr>
          <w:rFonts w:eastAsia="TimesNewRomanPS-BoldMT"/>
          <w:color w:val="000000"/>
          <w:szCs w:val="24"/>
          <w:lang w:val="sv-SE"/>
        </w:rPr>
        <w:t>Giải các bài tập đơn giản liên quan đến thực hành</w:t>
      </w:r>
    </w:p>
    <w:p w14:paraId="6A4AC38A"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Tính toán được các đại lượng vật lý bằng cách sử dụng các công thức chuyển động thẳng đều và biến đổi đều</w:t>
      </w:r>
    </w:p>
    <w:p w14:paraId="513C80FD" w14:textId="77777777" w:rsidR="00514F4B" w:rsidRPr="006217D6" w:rsidRDefault="00514F4B" w:rsidP="00514F4B">
      <w:pPr>
        <w:framePr w:hSpace="180" w:wrap="around" w:vAnchor="text" w:hAnchor="margin" w:y="352"/>
        <w:jc w:val="both"/>
        <w:rPr>
          <w:rFonts w:eastAsia="TimesNewRomanPS-BoldMT"/>
          <w:color w:val="000000"/>
          <w:szCs w:val="24"/>
          <w:lang w:val="sv-SE"/>
        </w:rPr>
      </w:pPr>
      <w:r w:rsidRPr="006217D6">
        <w:rPr>
          <w:rFonts w:eastAsia="TimesNewRomanPS-BoldMT"/>
          <w:color w:val="000000"/>
          <w:szCs w:val="24"/>
          <w:lang w:val="sv-SE"/>
        </w:rPr>
        <w:t>- Hiểu hiện tượng vật lý và vận dụng các công thức về rơi tự do để giải các bài tập nâng cao, hoặc kiến thức liên quan đến thực hành</w:t>
      </w:r>
    </w:p>
    <w:p w14:paraId="192D4D6B"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Giải được các bài toán về chuyển động của vật qua nhiều giai đoạn hoặc khai thác được các bài toán liên quan đến đồ thị</w:t>
      </w:r>
    </w:p>
    <w:p w14:paraId="79FFBDBC" w14:textId="77777777" w:rsidR="00514F4B" w:rsidRPr="006217D6" w:rsidRDefault="00514F4B" w:rsidP="00514F4B">
      <w:pPr>
        <w:rPr>
          <w:rFonts w:eastAsia="TimesNewRomanPS-BoldMT"/>
          <w:b/>
          <w:iCs/>
          <w:color w:val="000000"/>
          <w:szCs w:val="24"/>
          <w:lang w:val="sv-SE"/>
        </w:rPr>
      </w:pPr>
      <w:r w:rsidRPr="006217D6">
        <w:rPr>
          <w:rFonts w:eastAsia="TimesNewRomanPS-BoldMT"/>
          <w:b/>
          <w:iCs/>
          <w:color w:val="000000"/>
          <w:szCs w:val="24"/>
          <w:lang w:val="sv-SE"/>
        </w:rPr>
        <w:t>Chủ đề 2: Động lực học chất điểm</w:t>
      </w:r>
    </w:p>
    <w:p w14:paraId="631EDA84" w14:textId="77777777" w:rsidR="00514F4B" w:rsidRPr="006217D6" w:rsidRDefault="00514F4B" w:rsidP="00514F4B">
      <w:pPr>
        <w:framePr w:hSpace="180" w:wrap="around" w:vAnchor="text" w:hAnchor="margin" w:y="352"/>
        <w:jc w:val="both"/>
        <w:rPr>
          <w:rFonts w:eastAsia="TimesNewRomanPS-BoldMT"/>
          <w:color w:val="000000"/>
          <w:szCs w:val="24"/>
          <w:lang w:val="sv-SE"/>
        </w:rPr>
      </w:pPr>
      <w:r w:rsidRPr="006217D6">
        <w:rPr>
          <w:rFonts w:eastAsia="TimesNewRomanPS-BoldMT"/>
          <w:color w:val="000000"/>
          <w:szCs w:val="24"/>
          <w:lang w:val="sv-SE"/>
        </w:rPr>
        <w:t>- Nội dung, biểu thức các định luật Newton, định luật Vạn vật hấp dẫn, định luật Hook.</w:t>
      </w:r>
    </w:p>
    <w:p w14:paraId="31B1F8A8" w14:textId="77777777" w:rsidR="00514F4B" w:rsidRPr="006217D6" w:rsidRDefault="00514F4B" w:rsidP="00514F4B">
      <w:pPr>
        <w:framePr w:hSpace="180" w:wrap="around" w:vAnchor="text" w:hAnchor="margin" w:y="352"/>
        <w:jc w:val="both"/>
        <w:rPr>
          <w:rFonts w:eastAsia="TimesNewRomanPS-BoldMT"/>
          <w:color w:val="000000"/>
          <w:szCs w:val="24"/>
          <w:lang w:val="sv-SE"/>
        </w:rPr>
      </w:pPr>
      <w:r w:rsidRPr="006217D6">
        <w:rPr>
          <w:rFonts w:eastAsia="TimesNewRomanPS-BoldMT"/>
          <w:color w:val="000000"/>
          <w:szCs w:val="24"/>
          <w:lang w:val="sv-SE"/>
        </w:rPr>
        <w:t>- Định nghĩa, biểu thức, đặc điểm của các lực cơ học, lực hướng tâm, quán tính li tâm.</w:t>
      </w:r>
    </w:p>
    <w:p w14:paraId="139D24CB" w14:textId="77777777" w:rsidR="00514F4B" w:rsidRDefault="00514F4B" w:rsidP="00514F4B">
      <w:pPr>
        <w:rPr>
          <w:rFonts w:eastAsia="TimesNewRomanPS-BoldMT"/>
          <w:color w:val="000000"/>
          <w:szCs w:val="24"/>
          <w:lang w:val="sv-SE"/>
        </w:rPr>
      </w:pPr>
      <w:r w:rsidRPr="006217D6">
        <w:rPr>
          <w:rFonts w:eastAsia="TimesNewRomanPS-BoldMT"/>
          <w:color w:val="000000"/>
          <w:szCs w:val="24"/>
          <w:lang w:val="sv-SE"/>
        </w:rPr>
        <w:t>- Viết được các công thức của chuyển động ném ngang, ném xiên.- Kiến thức, hiện tượng thực tế liên quan đến các định luật Newton.</w:t>
      </w:r>
    </w:p>
    <w:p w14:paraId="0E993878" w14:textId="77777777" w:rsidR="00514F4B" w:rsidRDefault="00514F4B" w:rsidP="00514F4B">
      <w:pPr>
        <w:rPr>
          <w:rFonts w:eastAsia="TimesNewRomanPS-BoldMT"/>
          <w:color w:val="000000"/>
          <w:szCs w:val="24"/>
          <w:lang w:val="sv-SE"/>
        </w:rPr>
      </w:pPr>
      <w:r w:rsidRPr="006217D6">
        <w:rPr>
          <w:rFonts w:eastAsia="TimesNewRomanPS-BoldMT"/>
          <w:color w:val="000000"/>
          <w:szCs w:val="24"/>
          <w:lang w:val="sv-SE"/>
        </w:rPr>
        <w:t>- Phân tích, biểu diễn các lực cơ học</w:t>
      </w:r>
      <w:r>
        <w:rPr>
          <w:rFonts w:eastAsia="TimesNewRomanPS-BoldMT"/>
          <w:color w:val="000000"/>
          <w:szCs w:val="24"/>
          <w:lang w:val="sv-SE"/>
        </w:rPr>
        <w:t xml:space="preserve">. </w:t>
      </w:r>
    </w:p>
    <w:p w14:paraId="27181A54" w14:textId="77777777" w:rsidR="00514F4B" w:rsidRDefault="00514F4B" w:rsidP="00514F4B">
      <w:pPr>
        <w:rPr>
          <w:rFonts w:eastAsia="TimesNewRomanPS-BoldMT"/>
          <w:color w:val="000000"/>
          <w:szCs w:val="24"/>
          <w:lang w:val="sv-SE"/>
        </w:rPr>
      </w:pPr>
      <w:r w:rsidRPr="006217D6">
        <w:rPr>
          <w:rFonts w:eastAsia="TimesNewRomanPS-BoldMT"/>
          <w:color w:val="000000"/>
          <w:szCs w:val="24"/>
          <w:lang w:val="sv-SE"/>
        </w:rPr>
        <w:t>- Các ứng dụng thực tế liên quan đến lực quán tính li tâm, lực hướng tâm.</w:t>
      </w:r>
    </w:p>
    <w:p w14:paraId="62B6CDF9" w14:textId="77777777" w:rsidR="00514F4B" w:rsidRDefault="00514F4B" w:rsidP="00514F4B">
      <w:pPr>
        <w:rPr>
          <w:rFonts w:eastAsia="TimesNewRomanPS-BoldMT"/>
          <w:color w:val="000000"/>
          <w:szCs w:val="24"/>
          <w:lang w:val="sv-SE"/>
        </w:rPr>
      </w:pPr>
      <w:r w:rsidRPr="006217D6">
        <w:rPr>
          <w:rFonts w:eastAsia="TimesNewRomanPS-BoldMT"/>
          <w:color w:val="000000"/>
          <w:szCs w:val="24"/>
          <w:lang w:val="sv-SE"/>
        </w:rPr>
        <w:t>- Hiểu hệ quy chiếu có gia tốc.</w:t>
      </w:r>
    </w:p>
    <w:p w14:paraId="1A08B1E9"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Hiểu được cách sử dụng  các dụng cụ, các bước tiến hành thí  nghiệm.</w:t>
      </w:r>
    </w:p>
    <w:p w14:paraId="5A9DF310" w14:textId="77777777" w:rsidR="00514F4B" w:rsidRDefault="00514F4B" w:rsidP="00514F4B">
      <w:pPr>
        <w:rPr>
          <w:rFonts w:eastAsia="TimesNewRomanPS-BoldMT"/>
          <w:color w:val="000000"/>
          <w:szCs w:val="24"/>
          <w:lang w:val="sv-SE"/>
        </w:rPr>
      </w:pPr>
      <w:r w:rsidRPr="006217D6">
        <w:rPr>
          <w:rFonts w:eastAsia="TimesNewRomanPS-BoldMT"/>
          <w:color w:val="000000"/>
          <w:szCs w:val="24"/>
          <w:lang w:val="sv-SE"/>
        </w:rPr>
        <w:t>- Tính toán các đại lượng vật lý đơn giản bằng cách sử dụng các công thức sgk  và  kiến thức liên quan đến thực hành.</w:t>
      </w:r>
    </w:p>
    <w:p w14:paraId="78828839" w14:textId="77777777" w:rsidR="00514F4B" w:rsidRDefault="00514F4B" w:rsidP="00514F4B">
      <w:pPr>
        <w:rPr>
          <w:rFonts w:eastAsia="TimesNewRomanPS-BoldMT"/>
          <w:color w:val="000000"/>
          <w:szCs w:val="24"/>
          <w:lang w:val="sv-SE"/>
        </w:rPr>
      </w:pPr>
      <w:r w:rsidRPr="006217D6">
        <w:rPr>
          <w:rFonts w:eastAsia="TimesNewRomanPS-BoldMT"/>
          <w:color w:val="000000"/>
          <w:szCs w:val="24"/>
          <w:lang w:val="sv-SE"/>
        </w:rPr>
        <w:lastRenderedPageBreak/>
        <w:t>- Giải các bài toán về chuyển động của vật qua nhiều giai đoạn; vật chuyển động với lực tác dụng không song song với phương chuyển động;  vật chuyển động trên mặt phẳng nghiêng.</w:t>
      </w:r>
    </w:p>
    <w:p w14:paraId="42B0E3A0" w14:textId="77777777" w:rsidR="00514F4B" w:rsidRDefault="00514F4B" w:rsidP="00514F4B">
      <w:pPr>
        <w:rPr>
          <w:rFonts w:eastAsia="TimesNewRomanPS-BoldMT"/>
          <w:color w:val="000000"/>
          <w:szCs w:val="24"/>
          <w:lang w:val="sv-SE"/>
        </w:rPr>
      </w:pPr>
      <w:r w:rsidRPr="006217D6">
        <w:rPr>
          <w:rFonts w:eastAsia="TimesNewRomanPS-BoldMT"/>
          <w:color w:val="000000"/>
          <w:szCs w:val="24"/>
          <w:lang w:val="sv-SE"/>
        </w:rPr>
        <w:t>- Giải các bài toán liên quan đến hệ quy chiếu có gia tốc.</w:t>
      </w:r>
    </w:p>
    <w:p w14:paraId="171940C7" w14:textId="77777777" w:rsidR="00514F4B" w:rsidRPr="006217D6" w:rsidRDefault="00514F4B" w:rsidP="00514F4B">
      <w:pPr>
        <w:rPr>
          <w:rFonts w:eastAsia="TimesNewRomanPS-BoldMT"/>
          <w:b/>
          <w:iCs/>
          <w:color w:val="000000"/>
          <w:szCs w:val="24"/>
          <w:lang w:val="sv-SE"/>
        </w:rPr>
      </w:pPr>
      <w:r w:rsidRPr="006217D6">
        <w:rPr>
          <w:rFonts w:eastAsia="TimesNewRomanPS-BoldMT"/>
          <w:color w:val="000000"/>
          <w:szCs w:val="24"/>
          <w:lang w:val="sv-SE"/>
        </w:rPr>
        <w:t>- Các bài toán liên quan đến chuyển động của vật ném ngang, ném xiên, hệ vật liên kết</w:t>
      </w:r>
    </w:p>
    <w:p w14:paraId="3ED6C8FE" w14:textId="77777777" w:rsidR="00514F4B" w:rsidRPr="006217D6" w:rsidRDefault="00514F4B" w:rsidP="00514F4B">
      <w:pPr>
        <w:rPr>
          <w:rFonts w:eastAsia="TimesNewRomanPS-BoldMT"/>
          <w:b/>
          <w:iCs/>
          <w:color w:val="000000"/>
          <w:szCs w:val="24"/>
          <w:lang w:val="sv-SE"/>
        </w:rPr>
      </w:pPr>
      <w:r w:rsidRPr="006217D6">
        <w:rPr>
          <w:rFonts w:eastAsia="TimesNewRomanPS-BoldMT"/>
          <w:b/>
          <w:iCs/>
          <w:color w:val="000000"/>
          <w:szCs w:val="24"/>
          <w:lang w:val="sv-SE"/>
        </w:rPr>
        <w:t>Chủ đề 3: Các định luật bảo toàn</w:t>
      </w:r>
    </w:p>
    <w:p w14:paraId="50E982AD" w14:textId="77777777" w:rsidR="00514F4B" w:rsidRPr="006217D6" w:rsidRDefault="00514F4B" w:rsidP="00514F4B">
      <w:pPr>
        <w:jc w:val="both"/>
        <w:rPr>
          <w:rFonts w:eastAsia="TimesNewRomanPS-BoldMT"/>
          <w:color w:val="000000"/>
          <w:szCs w:val="24"/>
          <w:lang w:val="sv-SE"/>
        </w:rPr>
      </w:pPr>
      <w:r w:rsidRPr="006217D6">
        <w:rPr>
          <w:rFonts w:eastAsia="TimesNewRomanPS-BoldMT"/>
          <w:color w:val="000000"/>
          <w:szCs w:val="24"/>
          <w:lang w:val="sv-SE"/>
        </w:rPr>
        <w:t>- Các định nghĩa, biểu thức: xung lượng của lực, động lượng, công và công suất, động năng, thế năng, cơ năng, định lý cơ năng, va chạm của các vật.</w:t>
      </w:r>
    </w:p>
    <w:p w14:paraId="29470EDA"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Nội dung và biểu thức các định luật bảo toàn.</w:t>
      </w:r>
    </w:p>
    <w:p w14:paraId="2611792B"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Hiện tượng thực tế liên quan đến   năng lượng  của vật.</w:t>
      </w:r>
    </w:p>
    <w:p w14:paraId="07623467" w14:textId="77777777" w:rsidR="00514F4B" w:rsidRPr="006217D6" w:rsidRDefault="00514F4B" w:rsidP="00514F4B">
      <w:pPr>
        <w:rPr>
          <w:rFonts w:eastAsia="TimesNewRomanPS-BoldMT"/>
          <w:color w:val="000000"/>
          <w:szCs w:val="24"/>
          <w:lang w:val="sv-SE"/>
        </w:rPr>
      </w:pPr>
      <w:r w:rsidRPr="006217D6">
        <w:rPr>
          <w:rFonts w:eastAsia="TimesNewRomanPS-BoldMT"/>
          <w:color w:val="000000"/>
          <w:szCs w:val="24"/>
          <w:lang w:val="sv-SE"/>
        </w:rPr>
        <w:t>- Sử dụng công thức công và công suất, phương pháp năng lượng tính toán được các đại lượng vật lý đơn giản</w:t>
      </w:r>
      <w:r>
        <w:rPr>
          <w:rFonts w:eastAsia="TimesNewRomanPS-BoldMT"/>
          <w:color w:val="000000"/>
          <w:szCs w:val="24"/>
          <w:lang w:val="sv-SE"/>
        </w:rPr>
        <w:t>.</w:t>
      </w:r>
    </w:p>
    <w:p w14:paraId="5D80F55C" w14:textId="77777777" w:rsidR="00514F4B" w:rsidRDefault="00514F4B" w:rsidP="00514F4B">
      <w:pPr>
        <w:rPr>
          <w:rFonts w:eastAsia="TimesNewRomanPS-BoldMT"/>
          <w:color w:val="000000"/>
          <w:szCs w:val="24"/>
          <w:lang w:val="sv-SE"/>
        </w:rPr>
      </w:pPr>
      <w:r w:rsidRPr="006217D6">
        <w:rPr>
          <w:rFonts w:eastAsia="TimesNewRomanPS-BoldMT"/>
          <w:color w:val="000000"/>
          <w:szCs w:val="24"/>
          <w:lang w:val="sv-SE"/>
        </w:rPr>
        <w:t>- Vận dụng các công thức, phương pháp năng lượng  giải các bài tập nâng cao</w:t>
      </w:r>
      <w:r>
        <w:rPr>
          <w:rFonts w:eastAsia="TimesNewRomanPS-BoldMT"/>
          <w:color w:val="000000"/>
          <w:szCs w:val="24"/>
          <w:lang w:val="sv-SE"/>
        </w:rPr>
        <w:t>.</w:t>
      </w:r>
    </w:p>
    <w:p w14:paraId="769E66C2" w14:textId="3751AF20" w:rsidR="0014091F" w:rsidRPr="00533789" w:rsidRDefault="0014091F" w:rsidP="00514F4B">
      <w:pPr>
        <w:rPr>
          <w:rFonts w:eastAsia="TimesNewRomanPS-BoldMT"/>
          <w:color w:val="000000"/>
          <w:szCs w:val="24"/>
          <w:lang w:val="sv-SE"/>
        </w:rPr>
      </w:pPr>
    </w:p>
    <w:p w14:paraId="35D9143E" w14:textId="77777777" w:rsidR="0014091F" w:rsidRPr="002B34C8" w:rsidRDefault="00A51262" w:rsidP="0014091F">
      <w:pPr>
        <w:jc w:val="both"/>
        <w:rPr>
          <w:b/>
          <w:szCs w:val="24"/>
          <w:lang w:val="sv-SE"/>
        </w:rPr>
      </w:pPr>
      <w:r w:rsidRPr="002B34C8">
        <w:rPr>
          <w:b/>
          <w:szCs w:val="24"/>
          <w:lang w:val="sv-SE"/>
        </w:rPr>
        <w:t xml:space="preserve">Phần </w:t>
      </w:r>
      <w:r w:rsidR="0014091F" w:rsidRPr="002B34C8">
        <w:rPr>
          <w:b/>
          <w:szCs w:val="24"/>
          <w:lang w:val="sv-SE"/>
        </w:rPr>
        <w:t>II. MỘT SỐ BÀI TẬP VÍ DỤ</w:t>
      </w:r>
    </w:p>
    <w:p w14:paraId="63EA5A6D" w14:textId="77777777" w:rsidR="0014091F" w:rsidRPr="00533789" w:rsidRDefault="00A51262" w:rsidP="0014091F">
      <w:pPr>
        <w:jc w:val="both"/>
        <w:rPr>
          <w:b/>
          <w:szCs w:val="24"/>
        </w:rPr>
      </w:pPr>
      <w:r>
        <w:rPr>
          <w:b/>
          <w:szCs w:val="24"/>
        </w:rPr>
        <w:t>I</w:t>
      </w:r>
      <w:r w:rsidR="0014091F" w:rsidRPr="00533789">
        <w:rPr>
          <w:b/>
          <w:szCs w:val="24"/>
        </w:rPr>
        <w:t>. Các câu trắc nghiệm</w:t>
      </w:r>
    </w:p>
    <w:p w14:paraId="309BE183" w14:textId="77777777" w:rsidR="00C06F54" w:rsidRPr="00533789" w:rsidRDefault="00C06F54" w:rsidP="00C06F54">
      <w:pPr>
        <w:numPr>
          <w:ilvl w:val="0"/>
          <w:numId w:val="2"/>
        </w:numPr>
        <w:tabs>
          <w:tab w:val="num" w:pos="900"/>
          <w:tab w:val="left" w:pos="2700"/>
          <w:tab w:val="left" w:pos="5400"/>
          <w:tab w:val="left" w:pos="8100"/>
        </w:tabs>
        <w:ind w:left="0" w:firstLine="0"/>
        <w:jc w:val="both"/>
        <w:rPr>
          <w:szCs w:val="24"/>
        </w:rPr>
      </w:pPr>
      <w:r w:rsidRPr="00533789">
        <w:rPr>
          <w:szCs w:val="24"/>
        </w:rPr>
        <w:t xml:space="preserve">Câu nào </w:t>
      </w:r>
      <w:r w:rsidRPr="00533789">
        <w:rPr>
          <w:i/>
          <w:szCs w:val="24"/>
        </w:rPr>
        <w:t xml:space="preserve">sai? </w:t>
      </w:r>
      <w:r w:rsidRPr="00533789">
        <w:rPr>
          <w:szCs w:val="24"/>
        </w:rPr>
        <w:t>Trong chuyển động thẳng nhanh dần đều thì.</w:t>
      </w:r>
    </w:p>
    <w:p w14:paraId="6727373A" w14:textId="77777777" w:rsidR="00C06F54" w:rsidRPr="00533789" w:rsidRDefault="00C06F54" w:rsidP="00C06F54">
      <w:pPr>
        <w:tabs>
          <w:tab w:val="left" w:pos="2700"/>
          <w:tab w:val="left" w:pos="5400"/>
          <w:tab w:val="left" w:pos="8100"/>
        </w:tabs>
        <w:jc w:val="both"/>
        <w:rPr>
          <w:szCs w:val="24"/>
        </w:rPr>
      </w:pPr>
      <w:r w:rsidRPr="00533789">
        <w:rPr>
          <w:szCs w:val="24"/>
        </w:rPr>
        <w:t xml:space="preserve">A. vectơ gia tốc ngược chiều với vectơ vận tốc.      </w:t>
      </w:r>
      <w:r w:rsidRPr="00533789">
        <w:rPr>
          <w:szCs w:val="24"/>
        </w:rPr>
        <w:tab/>
      </w:r>
    </w:p>
    <w:p w14:paraId="667EA7B3" w14:textId="77777777" w:rsidR="00C06F54" w:rsidRPr="00533789" w:rsidRDefault="00C06F54" w:rsidP="00C06F54">
      <w:pPr>
        <w:tabs>
          <w:tab w:val="left" w:pos="2700"/>
          <w:tab w:val="left" w:pos="5400"/>
          <w:tab w:val="left" w:pos="8100"/>
        </w:tabs>
        <w:jc w:val="both"/>
        <w:rPr>
          <w:szCs w:val="24"/>
        </w:rPr>
      </w:pPr>
      <w:r w:rsidRPr="00533789">
        <w:rPr>
          <w:szCs w:val="24"/>
        </w:rPr>
        <w:t xml:space="preserve">B. vận tốc tức thời tăng theo hàm số bậc nhất của thời gian.    </w:t>
      </w:r>
    </w:p>
    <w:p w14:paraId="23F472FE" w14:textId="77777777" w:rsidR="00C06F54" w:rsidRPr="00533789" w:rsidRDefault="00C06F54" w:rsidP="00C06F54">
      <w:pPr>
        <w:tabs>
          <w:tab w:val="left" w:pos="2700"/>
          <w:tab w:val="left" w:pos="5400"/>
          <w:tab w:val="left" w:pos="8100"/>
        </w:tabs>
        <w:jc w:val="both"/>
        <w:rPr>
          <w:szCs w:val="24"/>
        </w:rPr>
      </w:pPr>
      <w:r w:rsidRPr="00533789">
        <w:rPr>
          <w:szCs w:val="24"/>
        </w:rPr>
        <w:t xml:space="preserve">C. gia tốc là đại lượng không đổi.                     </w:t>
      </w:r>
    </w:p>
    <w:p w14:paraId="73EC4280" w14:textId="77777777" w:rsidR="00C06F54" w:rsidRPr="00533789" w:rsidRDefault="00C06F54" w:rsidP="00C06F54">
      <w:pPr>
        <w:tabs>
          <w:tab w:val="left" w:pos="2700"/>
          <w:tab w:val="left" w:pos="5400"/>
          <w:tab w:val="left" w:pos="8100"/>
        </w:tabs>
        <w:jc w:val="both"/>
        <w:rPr>
          <w:szCs w:val="24"/>
        </w:rPr>
      </w:pPr>
      <w:r w:rsidRPr="00533789">
        <w:rPr>
          <w:szCs w:val="24"/>
        </w:rPr>
        <w:t>D. quãng đường đi được tăng theo hàm số bậc hai của thời gian.</w:t>
      </w:r>
    </w:p>
    <w:p w14:paraId="49C02C99" w14:textId="77777777" w:rsidR="00C06F54" w:rsidRPr="00533789" w:rsidRDefault="00C06F54" w:rsidP="00C06F54">
      <w:pPr>
        <w:numPr>
          <w:ilvl w:val="0"/>
          <w:numId w:val="2"/>
        </w:numPr>
        <w:tabs>
          <w:tab w:val="num" w:pos="900"/>
          <w:tab w:val="left" w:pos="2700"/>
          <w:tab w:val="left" w:pos="5400"/>
          <w:tab w:val="left" w:pos="8100"/>
        </w:tabs>
        <w:ind w:left="0" w:firstLine="0"/>
        <w:jc w:val="both"/>
        <w:rPr>
          <w:szCs w:val="24"/>
        </w:rPr>
      </w:pPr>
      <w:r w:rsidRPr="00533789">
        <w:rPr>
          <w:szCs w:val="24"/>
        </w:rPr>
        <w:t>Công thức quãng đường đi được của chuyển động thẳng nhanh dần đều là</w:t>
      </w:r>
    </w:p>
    <w:p w14:paraId="6C7BCC69" w14:textId="77777777" w:rsidR="00C06F54" w:rsidRPr="00533789" w:rsidRDefault="00C06F54" w:rsidP="00C06F54">
      <w:pPr>
        <w:tabs>
          <w:tab w:val="left" w:pos="2700"/>
          <w:tab w:val="left" w:pos="5400"/>
          <w:tab w:val="left" w:pos="8100"/>
        </w:tabs>
        <w:jc w:val="both"/>
        <w:rPr>
          <w:szCs w:val="24"/>
        </w:rPr>
      </w:pPr>
      <w:r w:rsidRPr="00533789">
        <w:rPr>
          <w:szCs w:val="24"/>
        </w:rPr>
        <w:t>A. s = v</w:t>
      </w:r>
      <w:r w:rsidRPr="00533789">
        <w:rPr>
          <w:szCs w:val="24"/>
          <w:vertAlign w:val="subscript"/>
        </w:rPr>
        <w:t>0</w:t>
      </w:r>
      <w:r w:rsidRPr="00533789">
        <w:rPr>
          <w:szCs w:val="24"/>
        </w:rPr>
        <w:t>t + at</w:t>
      </w:r>
      <w:r w:rsidRPr="00533789">
        <w:rPr>
          <w:szCs w:val="24"/>
          <w:vertAlign w:val="superscript"/>
        </w:rPr>
        <w:t>2</w:t>
      </w:r>
      <w:r w:rsidRPr="00533789">
        <w:rPr>
          <w:szCs w:val="24"/>
        </w:rPr>
        <w:t>/2    (a và v</w:t>
      </w:r>
      <w:r w:rsidRPr="00533789">
        <w:rPr>
          <w:szCs w:val="24"/>
          <w:vertAlign w:val="subscript"/>
        </w:rPr>
        <w:t>0</w:t>
      </w:r>
      <w:r w:rsidRPr="00533789">
        <w:rPr>
          <w:szCs w:val="24"/>
        </w:rPr>
        <w:t xml:space="preserve"> cùng dấu).</w:t>
      </w:r>
      <w:r w:rsidRPr="00533789">
        <w:rPr>
          <w:szCs w:val="24"/>
        </w:rPr>
        <w:tab/>
        <w:t>B. s = v</w:t>
      </w:r>
      <w:r w:rsidRPr="00533789">
        <w:rPr>
          <w:szCs w:val="24"/>
          <w:vertAlign w:val="subscript"/>
        </w:rPr>
        <w:t>0</w:t>
      </w:r>
      <w:r w:rsidRPr="00533789">
        <w:rPr>
          <w:szCs w:val="24"/>
        </w:rPr>
        <w:t>t +  at</w:t>
      </w:r>
      <w:r w:rsidRPr="00533789">
        <w:rPr>
          <w:szCs w:val="24"/>
          <w:vertAlign w:val="superscript"/>
        </w:rPr>
        <w:t>2</w:t>
      </w:r>
      <w:r w:rsidRPr="00533789">
        <w:rPr>
          <w:szCs w:val="24"/>
        </w:rPr>
        <w:t>/2     (a và v</w:t>
      </w:r>
      <w:r w:rsidRPr="00533789">
        <w:rPr>
          <w:szCs w:val="24"/>
          <w:vertAlign w:val="subscript"/>
        </w:rPr>
        <w:t>0</w:t>
      </w:r>
      <w:r w:rsidRPr="00533789">
        <w:rPr>
          <w:szCs w:val="24"/>
        </w:rPr>
        <w:t xml:space="preserve"> trái dầu).</w:t>
      </w:r>
    </w:p>
    <w:p w14:paraId="645DC863" w14:textId="77777777" w:rsidR="00C06F54" w:rsidRPr="00533789" w:rsidRDefault="00C06F54" w:rsidP="00C06F54">
      <w:pPr>
        <w:tabs>
          <w:tab w:val="left" w:pos="2700"/>
          <w:tab w:val="left" w:pos="5400"/>
          <w:tab w:val="left" w:pos="8100"/>
        </w:tabs>
        <w:jc w:val="both"/>
        <w:rPr>
          <w:szCs w:val="24"/>
        </w:rPr>
      </w:pPr>
      <w:r w:rsidRPr="00533789">
        <w:rPr>
          <w:szCs w:val="24"/>
        </w:rPr>
        <w:t>C.  x= x</w:t>
      </w:r>
      <w:r w:rsidRPr="00533789">
        <w:rPr>
          <w:szCs w:val="24"/>
          <w:vertAlign w:val="subscript"/>
        </w:rPr>
        <w:t>0</w:t>
      </w:r>
      <w:r w:rsidRPr="00533789">
        <w:rPr>
          <w:szCs w:val="24"/>
        </w:rPr>
        <w:t xml:space="preserve"> + v</w:t>
      </w:r>
      <w:r w:rsidRPr="00533789">
        <w:rPr>
          <w:szCs w:val="24"/>
          <w:vertAlign w:val="subscript"/>
        </w:rPr>
        <w:t>0</w:t>
      </w:r>
      <w:r w:rsidRPr="00533789">
        <w:rPr>
          <w:szCs w:val="24"/>
        </w:rPr>
        <w:t>t + at</w:t>
      </w:r>
      <w:r w:rsidRPr="00533789">
        <w:rPr>
          <w:szCs w:val="24"/>
          <w:vertAlign w:val="superscript"/>
        </w:rPr>
        <w:t>2</w:t>
      </w:r>
      <w:r w:rsidRPr="00533789">
        <w:rPr>
          <w:szCs w:val="24"/>
        </w:rPr>
        <w:t>/2. ( a và v</w:t>
      </w:r>
      <w:r w:rsidRPr="00533789">
        <w:rPr>
          <w:szCs w:val="24"/>
          <w:vertAlign w:val="subscript"/>
        </w:rPr>
        <w:t>0</w:t>
      </w:r>
      <w:r w:rsidRPr="00533789">
        <w:rPr>
          <w:szCs w:val="24"/>
        </w:rPr>
        <w:t xml:space="preserve"> cùng dấu ). </w:t>
      </w:r>
      <w:r w:rsidRPr="00533789">
        <w:rPr>
          <w:szCs w:val="24"/>
        </w:rPr>
        <w:tab/>
        <w:t>D. x = x</w:t>
      </w:r>
      <w:r w:rsidRPr="00533789">
        <w:rPr>
          <w:szCs w:val="24"/>
          <w:vertAlign w:val="subscript"/>
        </w:rPr>
        <w:t>0</w:t>
      </w:r>
      <w:r w:rsidRPr="00533789">
        <w:rPr>
          <w:szCs w:val="24"/>
        </w:rPr>
        <w:t xml:space="preserve"> +v</w:t>
      </w:r>
      <w:r w:rsidRPr="00533789">
        <w:rPr>
          <w:szCs w:val="24"/>
          <w:vertAlign w:val="subscript"/>
        </w:rPr>
        <w:t>0</w:t>
      </w:r>
      <w:r w:rsidRPr="00533789">
        <w:rPr>
          <w:szCs w:val="24"/>
        </w:rPr>
        <w:t>t +at</w:t>
      </w:r>
      <w:r w:rsidRPr="00533789">
        <w:rPr>
          <w:szCs w:val="24"/>
          <w:vertAlign w:val="superscript"/>
        </w:rPr>
        <w:t>2</w:t>
      </w:r>
      <w:r w:rsidRPr="00533789">
        <w:rPr>
          <w:szCs w:val="24"/>
        </w:rPr>
        <w:t>/2. (a và v</w:t>
      </w:r>
      <w:r w:rsidRPr="00533789">
        <w:rPr>
          <w:szCs w:val="24"/>
          <w:vertAlign w:val="subscript"/>
        </w:rPr>
        <w:t>0</w:t>
      </w:r>
      <w:r w:rsidRPr="00533789">
        <w:rPr>
          <w:szCs w:val="24"/>
        </w:rPr>
        <w:t xml:space="preserve"> trái dấu )..</w:t>
      </w:r>
    </w:p>
    <w:p w14:paraId="7CDD5BB2" w14:textId="77777777" w:rsidR="00C06F54" w:rsidRPr="00533789" w:rsidRDefault="00C06F54" w:rsidP="00C06F54">
      <w:pPr>
        <w:numPr>
          <w:ilvl w:val="0"/>
          <w:numId w:val="2"/>
        </w:numPr>
        <w:tabs>
          <w:tab w:val="num" w:pos="900"/>
          <w:tab w:val="left" w:pos="2700"/>
          <w:tab w:val="left" w:pos="5400"/>
          <w:tab w:val="left" w:pos="8100"/>
        </w:tabs>
        <w:ind w:left="0" w:firstLine="0"/>
        <w:jc w:val="both"/>
        <w:rPr>
          <w:szCs w:val="24"/>
        </w:rPr>
      </w:pPr>
      <w:r w:rsidRPr="00533789">
        <w:rPr>
          <w:szCs w:val="24"/>
        </w:rPr>
        <w:t xml:space="preserve">Chuyển động nào dưới đây </w:t>
      </w:r>
      <w:r w:rsidRPr="00533789">
        <w:rPr>
          <w:i/>
          <w:szCs w:val="24"/>
        </w:rPr>
        <w:t>không phải</w:t>
      </w:r>
      <w:r w:rsidRPr="00533789">
        <w:rPr>
          <w:szCs w:val="24"/>
        </w:rPr>
        <w:t xml:space="preserve">  là chuyển động thẳng biến đổi đều?</w:t>
      </w:r>
    </w:p>
    <w:p w14:paraId="5313C4C8" w14:textId="77777777" w:rsidR="00C06F54" w:rsidRPr="00533789" w:rsidRDefault="00C06F54" w:rsidP="00C06F54">
      <w:pPr>
        <w:tabs>
          <w:tab w:val="left" w:pos="2700"/>
          <w:tab w:val="left" w:pos="5400"/>
          <w:tab w:val="left" w:pos="8100"/>
        </w:tabs>
        <w:jc w:val="both"/>
        <w:rPr>
          <w:szCs w:val="24"/>
        </w:rPr>
      </w:pPr>
      <w:r w:rsidRPr="00533789">
        <w:rPr>
          <w:szCs w:val="24"/>
        </w:rPr>
        <w:t xml:space="preserve">A. Một viên bi lăn trên máng nghiêng. </w:t>
      </w:r>
      <w:r w:rsidRPr="00533789">
        <w:rPr>
          <w:szCs w:val="24"/>
        </w:rPr>
        <w:tab/>
        <w:t>B. một vật rơi từ trên cao xuống dưới đất.</w:t>
      </w:r>
    </w:p>
    <w:p w14:paraId="38711615" w14:textId="77777777" w:rsidR="00C06F54" w:rsidRPr="00533789" w:rsidRDefault="00C06F54" w:rsidP="00C06F54">
      <w:pPr>
        <w:tabs>
          <w:tab w:val="left" w:pos="2700"/>
          <w:tab w:val="left" w:pos="5400"/>
          <w:tab w:val="left" w:pos="8100"/>
        </w:tabs>
        <w:jc w:val="both"/>
        <w:rPr>
          <w:szCs w:val="24"/>
        </w:rPr>
      </w:pPr>
      <w:r w:rsidRPr="00533789">
        <w:rPr>
          <w:szCs w:val="24"/>
        </w:rPr>
        <w:t xml:space="preserve">C. Một hòn đá được ném theo phương ngang. </w:t>
      </w:r>
      <w:r w:rsidRPr="00533789">
        <w:rPr>
          <w:szCs w:val="24"/>
        </w:rPr>
        <w:tab/>
        <w:t>D.Một hòn đá được ném lên cao theo phương thẳng đứng</w:t>
      </w:r>
    </w:p>
    <w:p w14:paraId="6568ECE8" w14:textId="77777777" w:rsidR="00C06F54" w:rsidRPr="00533789" w:rsidRDefault="00C06F54" w:rsidP="00C06F54">
      <w:pPr>
        <w:numPr>
          <w:ilvl w:val="0"/>
          <w:numId w:val="2"/>
        </w:numPr>
        <w:tabs>
          <w:tab w:val="num" w:pos="900"/>
          <w:tab w:val="left" w:pos="2700"/>
          <w:tab w:val="left" w:pos="5400"/>
          <w:tab w:val="left" w:pos="8100"/>
        </w:tabs>
        <w:ind w:left="0" w:firstLine="0"/>
        <w:jc w:val="both"/>
        <w:rPr>
          <w:szCs w:val="24"/>
        </w:rPr>
      </w:pPr>
      <w:r w:rsidRPr="00533789">
        <w:rPr>
          <w:szCs w:val="24"/>
        </w:rPr>
        <w:t>Phương trình chuyển động của chuyển động thẳng chậm dần đều là</w:t>
      </w:r>
    </w:p>
    <w:p w14:paraId="055572DA" w14:textId="77777777" w:rsidR="00C06F54" w:rsidRPr="00533789" w:rsidRDefault="00C06F54" w:rsidP="00C06F54">
      <w:pPr>
        <w:tabs>
          <w:tab w:val="left" w:pos="2700"/>
          <w:tab w:val="left" w:pos="5400"/>
          <w:tab w:val="left" w:pos="8100"/>
        </w:tabs>
        <w:jc w:val="both"/>
        <w:rPr>
          <w:szCs w:val="24"/>
        </w:rPr>
      </w:pPr>
      <w:r w:rsidRPr="00533789">
        <w:rPr>
          <w:szCs w:val="24"/>
        </w:rPr>
        <w:t>A. s = v</w:t>
      </w:r>
      <w:r w:rsidRPr="00533789">
        <w:rPr>
          <w:szCs w:val="24"/>
          <w:vertAlign w:val="subscript"/>
        </w:rPr>
        <w:t>0</w:t>
      </w:r>
      <w:r w:rsidRPr="00533789">
        <w:rPr>
          <w:szCs w:val="24"/>
        </w:rPr>
        <w:t>t  + at</w:t>
      </w:r>
      <w:r w:rsidRPr="00533789">
        <w:rPr>
          <w:szCs w:val="24"/>
          <w:vertAlign w:val="superscript"/>
        </w:rPr>
        <w:t>2</w:t>
      </w:r>
      <w:r w:rsidRPr="00533789">
        <w:rPr>
          <w:szCs w:val="24"/>
        </w:rPr>
        <w:t>/2. (a và v</w:t>
      </w:r>
      <w:r w:rsidRPr="00533789">
        <w:rPr>
          <w:szCs w:val="24"/>
          <w:vertAlign w:val="subscript"/>
        </w:rPr>
        <w:t>0</w:t>
      </w:r>
      <w:r w:rsidRPr="00533789">
        <w:rPr>
          <w:szCs w:val="24"/>
        </w:rPr>
        <w:t xml:space="preserve"> cùng dấu ).   </w:t>
      </w:r>
      <w:r w:rsidRPr="00533789">
        <w:rPr>
          <w:szCs w:val="24"/>
        </w:rPr>
        <w:tab/>
        <w:t>B. s = v</w:t>
      </w:r>
      <w:r w:rsidRPr="00533789">
        <w:rPr>
          <w:szCs w:val="24"/>
          <w:vertAlign w:val="subscript"/>
        </w:rPr>
        <w:t>0</w:t>
      </w:r>
      <w:r w:rsidRPr="00533789">
        <w:rPr>
          <w:szCs w:val="24"/>
        </w:rPr>
        <w:t>t + at</w:t>
      </w:r>
      <w:r w:rsidRPr="00533789">
        <w:rPr>
          <w:szCs w:val="24"/>
          <w:vertAlign w:val="superscript"/>
        </w:rPr>
        <w:t>2</w:t>
      </w:r>
      <w:r w:rsidRPr="00533789">
        <w:rPr>
          <w:szCs w:val="24"/>
        </w:rPr>
        <w:t>/2. ( a và v</w:t>
      </w:r>
      <w:r w:rsidRPr="00533789">
        <w:rPr>
          <w:szCs w:val="24"/>
          <w:vertAlign w:val="subscript"/>
        </w:rPr>
        <w:t>0</w:t>
      </w:r>
      <w:r w:rsidRPr="00533789">
        <w:rPr>
          <w:szCs w:val="24"/>
        </w:rPr>
        <w:t xml:space="preserve"> trái dấu ).</w:t>
      </w:r>
    </w:p>
    <w:p w14:paraId="3A23BE42" w14:textId="77777777" w:rsidR="00C06F54" w:rsidRPr="00533789" w:rsidRDefault="00C06F54" w:rsidP="00C06F54">
      <w:pPr>
        <w:tabs>
          <w:tab w:val="left" w:pos="2700"/>
          <w:tab w:val="left" w:pos="5400"/>
          <w:tab w:val="left" w:pos="8100"/>
        </w:tabs>
        <w:jc w:val="both"/>
        <w:rPr>
          <w:szCs w:val="24"/>
        </w:rPr>
      </w:pPr>
      <w:r w:rsidRPr="00533789">
        <w:rPr>
          <w:szCs w:val="24"/>
        </w:rPr>
        <w:t>C.  x= x</w:t>
      </w:r>
      <w:r w:rsidRPr="00533789">
        <w:rPr>
          <w:szCs w:val="24"/>
          <w:vertAlign w:val="subscript"/>
        </w:rPr>
        <w:t>0</w:t>
      </w:r>
      <w:r w:rsidRPr="00533789">
        <w:rPr>
          <w:szCs w:val="24"/>
        </w:rPr>
        <w:t xml:space="preserve"> + v</w:t>
      </w:r>
      <w:r w:rsidRPr="00533789">
        <w:rPr>
          <w:szCs w:val="24"/>
          <w:vertAlign w:val="subscript"/>
        </w:rPr>
        <w:t>0</w:t>
      </w:r>
      <w:r w:rsidRPr="00533789">
        <w:rPr>
          <w:szCs w:val="24"/>
        </w:rPr>
        <w:t>t + at</w:t>
      </w:r>
      <w:r w:rsidRPr="00533789">
        <w:rPr>
          <w:szCs w:val="24"/>
          <w:vertAlign w:val="superscript"/>
        </w:rPr>
        <w:t>2</w:t>
      </w:r>
      <w:r w:rsidRPr="00533789">
        <w:rPr>
          <w:szCs w:val="24"/>
        </w:rPr>
        <w:t>/2. ( a và v</w:t>
      </w:r>
      <w:r w:rsidRPr="00533789">
        <w:rPr>
          <w:szCs w:val="24"/>
          <w:vertAlign w:val="subscript"/>
        </w:rPr>
        <w:t>0</w:t>
      </w:r>
      <w:r w:rsidRPr="00533789">
        <w:rPr>
          <w:szCs w:val="24"/>
        </w:rPr>
        <w:t xml:space="preserve"> cùng dấu ). </w:t>
      </w:r>
      <w:r w:rsidRPr="00533789">
        <w:rPr>
          <w:szCs w:val="24"/>
        </w:rPr>
        <w:tab/>
        <w:t>D.  x = x</w:t>
      </w:r>
      <w:r w:rsidRPr="00533789">
        <w:rPr>
          <w:szCs w:val="24"/>
          <w:vertAlign w:val="subscript"/>
        </w:rPr>
        <w:t>0</w:t>
      </w:r>
      <w:r w:rsidRPr="00533789">
        <w:rPr>
          <w:szCs w:val="24"/>
        </w:rPr>
        <w:t xml:space="preserve"> +v</w:t>
      </w:r>
      <w:r w:rsidRPr="00533789">
        <w:rPr>
          <w:szCs w:val="24"/>
          <w:vertAlign w:val="subscript"/>
        </w:rPr>
        <w:t>0</w:t>
      </w:r>
      <w:r w:rsidRPr="00533789">
        <w:rPr>
          <w:szCs w:val="24"/>
        </w:rPr>
        <w:t>t +at</w:t>
      </w:r>
      <w:r w:rsidRPr="00533789">
        <w:rPr>
          <w:szCs w:val="24"/>
          <w:vertAlign w:val="superscript"/>
        </w:rPr>
        <w:t>2</w:t>
      </w:r>
      <w:r w:rsidRPr="00533789">
        <w:rPr>
          <w:szCs w:val="24"/>
        </w:rPr>
        <w:t>/2. (a và v</w:t>
      </w:r>
      <w:r w:rsidRPr="00533789">
        <w:rPr>
          <w:szCs w:val="24"/>
          <w:vertAlign w:val="subscript"/>
        </w:rPr>
        <w:t>0</w:t>
      </w:r>
      <w:r w:rsidRPr="00533789">
        <w:rPr>
          <w:szCs w:val="24"/>
        </w:rPr>
        <w:t xml:space="preserve"> trái dấu ).</w:t>
      </w:r>
    </w:p>
    <w:p w14:paraId="0846B223" w14:textId="77777777" w:rsidR="00C06F54" w:rsidRPr="00533789" w:rsidRDefault="00C06F54" w:rsidP="00C06F54">
      <w:pPr>
        <w:numPr>
          <w:ilvl w:val="0"/>
          <w:numId w:val="2"/>
        </w:numPr>
        <w:tabs>
          <w:tab w:val="num" w:pos="900"/>
          <w:tab w:val="left" w:pos="2700"/>
          <w:tab w:val="left" w:pos="5400"/>
          <w:tab w:val="left" w:pos="8100"/>
        </w:tabs>
        <w:ind w:left="0" w:firstLine="0"/>
        <w:jc w:val="both"/>
        <w:rPr>
          <w:szCs w:val="24"/>
        </w:rPr>
      </w:pPr>
      <w:r w:rsidRPr="00533789">
        <w:rPr>
          <w:szCs w:val="24"/>
        </w:rPr>
        <w:t xml:space="preserve">Một vật rơi tự do từ độ cao h xuống đất. Công thức tính vận tốc v của vật rơi tự do phụ thuộc độ cao h là </w:t>
      </w:r>
    </w:p>
    <w:p w14:paraId="1B2C991F" w14:textId="77777777" w:rsidR="00C06F54" w:rsidRPr="00533789" w:rsidRDefault="00C06F54" w:rsidP="00C06F54">
      <w:pPr>
        <w:tabs>
          <w:tab w:val="left" w:pos="2700"/>
          <w:tab w:val="left" w:pos="5400"/>
          <w:tab w:val="left" w:pos="8100"/>
        </w:tabs>
        <w:jc w:val="both"/>
        <w:rPr>
          <w:szCs w:val="24"/>
        </w:rPr>
      </w:pPr>
      <w:r w:rsidRPr="00533789">
        <w:rPr>
          <w:szCs w:val="24"/>
        </w:rPr>
        <w:t xml:space="preserve">A. </w:t>
      </w:r>
      <w:r w:rsidRPr="00533789">
        <w:rPr>
          <w:position w:val="-10"/>
          <w:szCs w:val="24"/>
          <w:lang w:val="en-US"/>
        </w:rPr>
        <w:object w:dxaOrig="820" w:dyaOrig="320" w14:anchorId="1CDEA3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pt;height:16pt" o:ole="">
            <v:imagedata r:id="rId5" o:title=""/>
          </v:shape>
          <o:OLEObject Type="Embed" ProgID="Equation.3" ShapeID="_x0000_i1025" DrawAspect="Content" ObjectID="_1669205685" r:id="rId6"/>
        </w:object>
      </w:r>
      <w:r w:rsidRPr="00533789">
        <w:rPr>
          <w:szCs w:val="24"/>
        </w:rPr>
        <w:t>.</w:t>
      </w:r>
      <w:r w:rsidRPr="00533789">
        <w:rPr>
          <w:szCs w:val="24"/>
        </w:rPr>
        <w:tab/>
        <w:t xml:space="preserve">B. </w:t>
      </w:r>
      <w:r w:rsidRPr="00533789">
        <w:rPr>
          <w:position w:val="-30"/>
          <w:szCs w:val="24"/>
          <w:lang w:val="en-US"/>
        </w:rPr>
        <w:object w:dxaOrig="900" w:dyaOrig="740" w14:anchorId="24341197">
          <v:shape id="_x0000_i1026" type="#_x0000_t75" style="width:44.5pt;height:36.5pt" o:ole="">
            <v:imagedata r:id="rId7" o:title=""/>
          </v:shape>
          <o:OLEObject Type="Embed" ProgID="Equation.3" ShapeID="_x0000_i1026" DrawAspect="Content" ObjectID="_1669205686" r:id="rId8"/>
        </w:object>
      </w:r>
      <w:r w:rsidRPr="00533789">
        <w:rPr>
          <w:szCs w:val="24"/>
        </w:rPr>
        <w:t>.</w:t>
      </w:r>
      <w:r w:rsidRPr="00533789">
        <w:rPr>
          <w:szCs w:val="24"/>
        </w:rPr>
        <w:tab/>
        <w:t xml:space="preserve">C. </w:t>
      </w:r>
      <w:r w:rsidRPr="00533789">
        <w:rPr>
          <w:position w:val="-12"/>
          <w:szCs w:val="24"/>
          <w:lang w:val="en-US"/>
        </w:rPr>
        <w:object w:dxaOrig="1000" w:dyaOrig="400" w14:anchorId="7C939363">
          <v:shape id="_x0000_i1027" type="#_x0000_t75" style="width:50pt;height:20pt" o:ole="">
            <v:imagedata r:id="rId9" o:title=""/>
          </v:shape>
          <o:OLEObject Type="Embed" ProgID="Equation.3" ShapeID="_x0000_i1027" DrawAspect="Content" ObjectID="_1669205687" r:id="rId10"/>
        </w:object>
      </w:r>
      <w:r w:rsidRPr="00533789">
        <w:rPr>
          <w:szCs w:val="24"/>
        </w:rPr>
        <w:t>.</w:t>
      </w:r>
      <w:r w:rsidRPr="00533789">
        <w:rPr>
          <w:szCs w:val="24"/>
        </w:rPr>
        <w:tab/>
      </w:r>
      <w:r w:rsidRPr="00533789">
        <w:rPr>
          <w:szCs w:val="24"/>
        </w:rPr>
        <w:tab/>
        <w:t xml:space="preserve">D. </w:t>
      </w:r>
      <w:r w:rsidRPr="00533789">
        <w:rPr>
          <w:position w:val="-12"/>
          <w:szCs w:val="24"/>
          <w:lang w:val="en-US"/>
        </w:rPr>
        <w:object w:dxaOrig="880" w:dyaOrig="400" w14:anchorId="448A2C62">
          <v:shape id="_x0000_i1028" type="#_x0000_t75" style="width:44pt;height:20pt" o:ole="">
            <v:imagedata r:id="rId11" o:title=""/>
          </v:shape>
          <o:OLEObject Type="Embed" ProgID="Equation.3" ShapeID="_x0000_i1028" DrawAspect="Content" ObjectID="_1669205688" r:id="rId12"/>
        </w:object>
      </w:r>
      <w:r w:rsidRPr="00533789">
        <w:rPr>
          <w:szCs w:val="24"/>
        </w:rPr>
        <w:t>.</w:t>
      </w:r>
    </w:p>
    <w:p w14:paraId="18FAFAC7" w14:textId="77777777" w:rsidR="00C06F54" w:rsidRPr="00533789" w:rsidRDefault="00C06F54" w:rsidP="00C06F54">
      <w:pPr>
        <w:numPr>
          <w:ilvl w:val="0"/>
          <w:numId w:val="2"/>
        </w:numPr>
        <w:tabs>
          <w:tab w:val="num" w:pos="900"/>
          <w:tab w:val="left" w:pos="2700"/>
          <w:tab w:val="left" w:pos="5400"/>
          <w:tab w:val="left" w:pos="8100"/>
        </w:tabs>
        <w:ind w:left="0" w:firstLine="0"/>
        <w:jc w:val="both"/>
        <w:rPr>
          <w:szCs w:val="24"/>
        </w:rPr>
      </w:pPr>
      <w:r w:rsidRPr="00533789">
        <w:rPr>
          <w:szCs w:val="24"/>
        </w:rPr>
        <w:t xml:space="preserve">Trong công thức liên hệ giữa quãng đường đi được, vận tốc và gia tốc cuả chuyển động thẳng nhanh dần đều </w:t>
      </w:r>
      <w:r w:rsidRPr="00533789">
        <w:rPr>
          <w:position w:val="-12"/>
          <w:szCs w:val="24"/>
          <w:lang w:val="en-US"/>
        </w:rPr>
        <w:object w:dxaOrig="1479" w:dyaOrig="380" w14:anchorId="03D58957">
          <v:shape id="_x0000_i1029" type="#_x0000_t75" style="width:74pt;height:19pt" o:ole="">
            <v:imagedata r:id="rId13" o:title=""/>
          </v:shape>
          <o:OLEObject Type="Embed" ProgID="Equation.3" ShapeID="_x0000_i1029" DrawAspect="Content" ObjectID="_1669205689" r:id="rId14"/>
        </w:object>
      </w:r>
      <w:r w:rsidRPr="00533789">
        <w:rPr>
          <w:szCs w:val="24"/>
        </w:rPr>
        <w:t xml:space="preserve"> ta có các điều kiện nào dưới đây?</w:t>
      </w:r>
    </w:p>
    <w:p w14:paraId="6F7366D4" w14:textId="77777777" w:rsidR="00C06F54" w:rsidRPr="00533789" w:rsidRDefault="00C06F54" w:rsidP="00C06F54">
      <w:pPr>
        <w:tabs>
          <w:tab w:val="left" w:pos="2700"/>
          <w:tab w:val="left" w:pos="5400"/>
          <w:tab w:val="left" w:pos="8100"/>
        </w:tabs>
        <w:jc w:val="both"/>
        <w:rPr>
          <w:szCs w:val="24"/>
        </w:rPr>
      </w:pPr>
      <w:r w:rsidRPr="00533789">
        <w:rPr>
          <w:szCs w:val="24"/>
        </w:rPr>
        <w:t>A. s &gt; 0; a &gt; 0; v &gt; v</w:t>
      </w:r>
      <w:r w:rsidRPr="00533789">
        <w:rPr>
          <w:szCs w:val="24"/>
          <w:vertAlign w:val="subscript"/>
        </w:rPr>
        <w:t>0</w:t>
      </w:r>
      <w:r w:rsidRPr="00533789">
        <w:rPr>
          <w:szCs w:val="24"/>
        </w:rPr>
        <w:t>.</w:t>
      </w:r>
      <w:r w:rsidRPr="00533789">
        <w:rPr>
          <w:szCs w:val="24"/>
        </w:rPr>
        <w:tab/>
      </w:r>
      <w:r w:rsidRPr="00533789">
        <w:rPr>
          <w:szCs w:val="24"/>
        </w:rPr>
        <w:tab/>
        <w:t>B. s  &gt; 0; a &lt; 0; v &lt;v</w:t>
      </w:r>
      <w:r w:rsidRPr="00533789">
        <w:rPr>
          <w:szCs w:val="24"/>
          <w:vertAlign w:val="subscript"/>
        </w:rPr>
        <w:t>0</w:t>
      </w:r>
      <w:r w:rsidRPr="00533789">
        <w:rPr>
          <w:szCs w:val="24"/>
        </w:rPr>
        <w:t xml:space="preserve">. </w:t>
      </w:r>
    </w:p>
    <w:p w14:paraId="393CB83F" w14:textId="77777777" w:rsidR="00C06F54" w:rsidRPr="00533789" w:rsidRDefault="00C06F54" w:rsidP="00C06F54">
      <w:pPr>
        <w:tabs>
          <w:tab w:val="left" w:pos="2700"/>
          <w:tab w:val="left" w:pos="5400"/>
          <w:tab w:val="left" w:pos="8100"/>
        </w:tabs>
        <w:jc w:val="both"/>
        <w:rPr>
          <w:szCs w:val="24"/>
        </w:rPr>
      </w:pPr>
      <w:r w:rsidRPr="00533789">
        <w:rPr>
          <w:szCs w:val="24"/>
        </w:rPr>
        <w:t>C. s &gt; 0; a &gt; 0; v &lt; v</w:t>
      </w:r>
      <w:r w:rsidRPr="00533789">
        <w:rPr>
          <w:szCs w:val="24"/>
          <w:vertAlign w:val="subscript"/>
        </w:rPr>
        <w:t>0</w:t>
      </w:r>
      <w:r w:rsidRPr="00533789">
        <w:rPr>
          <w:szCs w:val="24"/>
        </w:rPr>
        <w:t xml:space="preserve">. </w:t>
      </w:r>
      <w:r w:rsidRPr="00533789">
        <w:rPr>
          <w:szCs w:val="24"/>
        </w:rPr>
        <w:tab/>
      </w:r>
      <w:r w:rsidRPr="00533789">
        <w:rPr>
          <w:szCs w:val="24"/>
        </w:rPr>
        <w:tab/>
        <w:t>D. s &gt; 0; a &lt; 0; v &gt; v</w:t>
      </w:r>
      <w:r w:rsidRPr="00533789">
        <w:rPr>
          <w:szCs w:val="24"/>
          <w:vertAlign w:val="subscript"/>
        </w:rPr>
        <w:t>0</w:t>
      </w:r>
      <w:r w:rsidRPr="00533789">
        <w:rPr>
          <w:szCs w:val="24"/>
        </w:rPr>
        <w:t>.</w:t>
      </w:r>
    </w:p>
    <w:p w14:paraId="69750BA5" w14:textId="77777777" w:rsidR="00C06F54" w:rsidRPr="00533789" w:rsidRDefault="00C06F54" w:rsidP="00C06F54">
      <w:pPr>
        <w:numPr>
          <w:ilvl w:val="0"/>
          <w:numId w:val="2"/>
        </w:numPr>
        <w:tabs>
          <w:tab w:val="num" w:pos="900"/>
          <w:tab w:val="left" w:pos="2700"/>
          <w:tab w:val="left" w:pos="5400"/>
          <w:tab w:val="left" w:pos="8100"/>
        </w:tabs>
        <w:ind w:left="0" w:firstLine="0"/>
        <w:jc w:val="both"/>
        <w:rPr>
          <w:szCs w:val="24"/>
        </w:rPr>
      </w:pPr>
      <w:r w:rsidRPr="00533789">
        <w:rPr>
          <w:szCs w:val="24"/>
        </w:rPr>
        <w:t>Chỉ ra câu sai.</w:t>
      </w:r>
    </w:p>
    <w:p w14:paraId="4A4CB313" w14:textId="77777777" w:rsidR="00C06F54" w:rsidRPr="00533789" w:rsidRDefault="00C06F54" w:rsidP="00C06F54">
      <w:pPr>
        <w:tabs>
          <w:tab w:val="left" w:pos="2700"/>
          <w:tab w:val="left" w:pos="5400"/>
          <w:tab w:val="left" w:pos="8100"/>
        </w:tabs>
        <w:jc w:val="both"/>
        <w:rPr>
          <w:szCs w:val="24"/>
        </w:rPr>
      </w:pPr>
      <w:r w:rsidRPr="00533789">
        <w:rPr>
          <w:szCs w:val="24"/>
        </w:rPr>
        <w:t>A. Vận tốc tức thời của chuyển động thẳng biến đổi đều có độ lớn tăng hoặc giảm đều theo thời gian.</w:t>
      </w:r>
    </w:p>
    <w:p w14:paraId="7B7EBC96" w14:textId="77777777" w:rsidR="00C06F54" w:rsidRPr="00533789" w:rsidRDefault="00C06F54" w:rsidP="00C06F54">
      <w:pPr>
        <w:tabs>
          <w:tab w:val="left" w:pos="2700"/>
          <w:tab w:val="left" w:pos="5400"/>
          <w:tab w:val="left" w:pos="8100"/>
        </w:tabs>
        <w:jc w:val="both"/>
        <w:rPr>
          <w:szCs w:val="24"/>
        </w:rPr>
      </w:pPr>
      <w:r w:rsidRPr="00533789">
        <w:rPr>
          <w:szCs w:val="24"/>
        </w:rPr>
        <w:t>B.Gia tốc của chuyển động thẳng biến đổi đều có độ lớn không đổi.</w:t>
      </w:r>
    </w:p>
    <w:p w14:paraId="4815BAC8" w14:textId="77777777" w:rsidR="00C06F54" w:rsidRPr="00533789" w:rsidRDefault="00C06F54" w:rsidP="00C06F54">
      <w:pPr>
        <w:tabs>
          <w:tab w:val="left" w:pos="2700"/>
          <w:tab w:val="left" w:pos="5400"/>
          <w:tab w:val="left" w:pos="8100"/>
        </w:tabs>
        <w:jc w:val="both"/>
        <w:rPr>
          <w:szCs w:val="24"/>
        </w:rPr>
      </w:pPr>
      <w:r w:rsidRPr="00533789">
        <w:rPr>
          <w:szCs w:val="24"/>
        </w:rPr>
        <w:t>C. Véctơ gia tốc của chuyển động thẳng biến đổi đều có thể cùng chiều hoặc ngược chiều với véctơ vận tốc.</w:t>
      </w:r>
    </w:p>
    <w:p w14:paraId="04AB60E7" w14:textId="77777777" w:rsidR="00C06F54" w:rsidRPr="00533789" w:rsidRDefault="00C06F54" w:rsidP="00C06F54">
      <w:pPr>
        <w:tabs>
          <w:tab w:val="left" w:pos="2700"/>
          <w:tab w:val="left" w:pos="5400"/>
          <w:tab w:val="left" w:pos="8100"/>
        </w:tabs>
        <w:jc w:val="both"/>
        <w:rPr>
          <w:szCs w:val="24"/>
        </w:rPr>
      </w:pPr>
      <w:r w:rsidRPr="00533789">
        <w:rPr>
          <w:szCs w:val="24"/>
        </w:rPr>
        <w:t>D. Trong chuyển động thẳng biến đổi đều, quãng đường đi được trong những khoảng thời gian bằng nhau thì bằng nhau.</w:t>
      </w:r>
    </w:p>
    <w:p w14:paraId="3DB13404" w14:textId="77777777" w:rsidR="00C06F54" w:rsidRPr="00533789" w:rsidRDefault="00C06F54" w:rsidP="00C06F54">
      <w:pPr>
        <w:numPr>
          <w:ilvl w:val="0"/>
          <w:numId w:val="2"/>
        </w:numPr>
        <w:tabs>
          <w:tab w:val="num" w:pos="900"/>
          <w:tab w:val="left" w:pos="2700"/>
          <w:tab w:val="left" w:pos="5400"/>
          <w:tab w:val="left" w:pos="8100"/>
        </w:tabs>
        <w:ind w:left="0" w:firstLine="0"/>
        <w:jc w:val="both"/>
        <w:rPr>
          <w:szCs w:val="24"/>
        </w:rPr>
      </w:pPr>
      <w:r w:rsidRPr="00533789">
        <w:rPr>
          <w:szCs w:val="24"/>
        </w:rPr>
        <w:t xml:space="preserve">Đặc điểm nào dưới đây </w:t>
      </w:r>
      <w:r w:rsidRPr="00533789">
        <w:rPr>
          <w:i/>
          <w:szCs w:val="24"/>
        </w:rPr>
        <w:t xml:space="preserve">không phải </w:t>
      </w:r>
      <w:r w:rsidRPr="00533789">
        <w:rPr>
          <w:szCs w:val="24"/>
        </w:rPr>
        <w:t xml:space="preserve"> là đặc điểm của chuyển động rơi tự do của các vật?</w:t>
      </w:r>
    </w:p>
    <w:p w14:paraId="52255CD6" w14:textId="77777777" w:rsidR="00C06F54" w:rsidRPr="00533789" w:rsidRDefault="00C06F54" w:rsidP="00C06F54">
      <w:pPr>
        <w:tabs>
          <w:tab w:val="left" w:pos="2700"/>
          <w:tab w:val="left" w:pos="5400"/>
          <w:tab w:val="left" w:pos="8100"/>
        </w:tabs>
        <w:jc w:val="both"/>
        <w:rPr>
          <w:szCs w:val="24"/>
        </w:rPr>
      </w:pPr>
      <w:r w:rsidRPr="00533789">
        <w:rPr>
          <w:szCs w:val="24"/>
        </w:rPr>
        <w:t>A. Chuyển động theo phương thẳng đứng, chiều từ trên xuống.</w:t>
      </w:r>
    </w:p>
    <w:p w14:paraId="7E676058" w14:textId="77777777" w:rsidR="00C06F54" w:rsidRPr="00533789" w:rsidRDefault="00C06F54" w:rsidP="00C06F54">
      <w:pPr>
        <w:tabs>
          <w:tab w:val="left" w:pos="2700"/>
          <w:tab w:val="left" w:pos="5400"/>
          <w:tab w:val="left" w:pos="8100"/>
        </w:tabs>
        <w:jc w:val="both"/>
        <w:rPr>
          <w:szCs w:val="24"/>
        </w:rPr>
      </w:pPr>
      <w:r w:rsidRPr="00533789">
        <w:rPr>
          <w:szCs w:val="24"/>
        </w:rPr>
        <w:t>B. Chuyển động thẳng, nhanh dần đều.</w:t>
      </w:r>
    </w:p>
    <w:p w14:paraId="5EE811AB" w14:textId="77777777" w:rsidR="00C06F54" w:rsidRPr="00533789" w:rsidRDefault="00C06F54" w:rsidP="00C06F54">
      <w:pPr>
        <w:tabs>
          <w:tab w:val="left" w:pos="2700"/>
          <w:tab w:val="left" w:pos="5400"/>
          <w:tab w:val="left" w:pos="8100"/>
        </w:tabs>
        <w:jc w:val="both"/>
        <w:rPr>
          <w:szCs w:val="24"/>
        </w:rPr>
      </w:pPr>
      <w:r w:rsidRPr="00533789">
        <w:rPr>
          <w:szCs w:val="24"/>
        </w:rPr>
        <w:t>C. Tại một nơi và ở gần mặt đất, mọi vật rơi tự do như nhau.</w:t>
      </w:r>
    </w:p>
    <w:p w14:paraId="07FAB726" w14:textId="77777777" w:rsidR="00C06F54" w:rsidRPr="00533789" w:rsidRDefault="00C06F54" w:rsidP="00C06F54">
      <w:pPr>
        <w:tabs>
          <w:tab w:val="left" w:pos="2700"/>
          <w:tab w:val="left" w:pos="5400"/>
          <w:tab w:val="left" w:pos="8100"/>
        </w:tabs>
        <w:jc w:val="both"/>
        <w:rPr>
          <w:szCs w:val="24"/>
        </w:rPr>
      </w:pPr>
      <w:r w:rsidRPr="00533789">
        <w:rPr>
          <w:szCs w:val="24"/>
        </w:rPr>
        <w:t xml:space="preserve">D. Lúc t = 0 thì </w:t>
      </w:r>
      <w:r w:rsidRPr="00533789">
        <w:rPr>
          <w:position w:val="-6"/>
          <w:szCs w:val="24"/>
          <w:lang w:val="en-US"/>
        </w:rPr>
        <w:object w:dxaOrig="559" w:dyaOrig="280" w14:anchorId="32028B00">
          <v:shape id="_x0000_i1030" type="#_x0000_t75" style="width:28pt;height:14pt" o:ole="">
            <v:imagedata r:id="rId15" o:title=""/>
          </v:shape>
          <o:OLEObject Type="Embed" ProgID="Equation.3" ShapeID="_x0000_i1030" DrawAspect="Content" ObjectID="_1669205690" r:id="rId16"/>
        </w:object>
      </w:r>
      <w:r w:rsidRPr="00533789">
        <w:rPr>
          <w:szCs w:val="24"/>
        </w:rPr>
        <w:t>.</w:t>
      </w:r>
    </w:p>
    <w:p w14:paraId="3850E11B" w14:textId="77777777" w:rsidR="00C06F54" w:rsidRPr="00533789" w:rsidRDefault="00C06F54" w:rsidP="00C06F54">
      <w:pPr>
        <w:numPr>
          <w:ilvl w:val="0"/>
          <w:numId w:val="2"/>
        </w:numPr>
        <w:tabs>
          <w:tab w:val="num" w:pos="900"/>
          <w:tab w:val="left" w:pos="2700"/>
          <w:tab w:val="left" w:pos="5400"/>
          <w:tab w:val="left" w:pos="8100"/>
        </w:tabs>
        <w:ind w:left="0" w:firstLine="0"/>
        <w:jc w:val="both"/>
        <w:rPr>
          <w:szCs w:val="24"/>
        </w:rPr>
      </w:pPr>
      <w:r w:rsidRPr="00533789">
        <w:rPr>
          <w:szCs w:val="24"/>
        </w:rPr>
        <w:t xml:space="preserve">Chuyển động nào dưới đây </w:t>
      </w:r>
      <w:r w:rsidRPr="00533789">
        <w:rPr>
          <w:i/>
          <w:szCs w:val="24"/>
        </w:rPr>
        <w:t>không thể</w:t>
      </w:r>
      <w:r w:rsidRPr="00533789">
        <w:rPr>
          <w:szCs w:val="24"/>
        </w:rPr>
        <w:t xml:space="preserve"> coi là chuyển động rơi tự do?</w:t>
      </w:r>
    </w:p>
    <w:p w14:paraId="11D89A69" w14:textId="77777777" w:rsidR="00C06F54" w:rsidRPr="00533789" w:rsidRDefault="00C06F54" w:rsidP="00C06F54">
      <w:pPr>
        <w:tabs>
          <w:tab w:val="left" w:pos="2700"/>
          <w:tab w:val="left" w:pos="5400"/>
          <w:tab w:val="left" w:pos="8100"/>
        </w:tabs>
        <w:jc w:val="both"/>
        <w:rPr>
          <w:szCs w:val="24"/>
        </w:rPr>
      </w:pPr>
      <w:r w:rsidRPr="00533789">
        <w:rPr>
          <w:szCs w:val="24"/>
        </w:rPr>
        <w:t>A. Một viên đá nhỏ được thả rơi từ trên cao xuống đất.</w:t>
      </w:r>
    </w:p>
    <w:p w14:paraId="3DA85A34" w14:textId="77777777" w:rsidR="00C06F54" w:rsidRPr="00533789" w:rsidRDefault="00C06F54" w:rsidP="00C06F54">
      <w:pPr>
        <w:tabs>
          <w:tab w:val="left" w:pos="2700"/>
          <w:tab w:val="left" w:pos="5400"/>
          <w:tab w:val="left" w:pos="8100"/>
        </w:tabs>
        <w:jc w:val="both"/>
        <w:rPr>
          <w:szCs w:val="24"/>
        </w:rPr>
      </w:pPr>
      <w:r w:rsidRPr="00533789">
        <w:rPr>
          <w:szCs w:val="24"/>
        </w:rPr>
        <w:t>B. Các hạt mưa nhỏ lúc bắt đầu rơi.</w:t>
      </w:r>
    </w:p>
    <w:p w14:paraId="7E994F3C" w14:textId="77777777" w:rsidR="00C06F54" w:rsidRPr="00533789" w:rsidRDefault="00C06F54" w:rsidP="00C06F54">
      <w:pPr>
        <w:tabs>
          <w:tab w:val="left" w:pos="2700"/>
          <w:tab w:val="left" w:pos="5400"/>
          <w:tab w:val="left" w:pos="8100"/>
        </w:tabs>
        <w:jc w:val="both"/>
        <w:rPr>
          <w:szCs w:val="24"/>
        </w:rPr>
      </w:pPr>
      <w:r w:rsidRPr="00533789">
        <w:rPr>
          <w:szCs w:val="24"/>
        </w:rPr>
        <w:t>C. Một chiếc lá rụng đang rơi từ trên cây xuống đất.</w:t>
      </w:r>
    </w:p>
    <w:p w14:paraId="5A81A289" w14:textId="77777777" w:rsidR="00C06F54" w:rsidRPr="00533789" w:rsidRDefault="00C06F54" w:rsidP="00C06F54">
      <w:pPr>
        <w:tabs>
          <w:tab w:val="left" w:pos="2700"/>
          <w:tab w:val="left" w:pos="5400"/>
          <w:tab w:val="left" w:pos="8100"/>
        </w:tabs>
        <w:jc w:val="both"/>
        <w:rPr>
          <w:szCs w:val="24"/>
        </w:rPr>
      </w:pPr>
      <w:r w:rsidRPr="00533789">
        <w:rPr>
          <w:szCs w:val="24"/>
        </w:rPr>
        <w:t>D. Một viên bi chì đang rơi ở trong ống thuỷ tinh đặt thẳng đứng và đã được hút chân không.</w:t>
      </w:r>
    </w:p>
    <w:p w14:paraId="3A4557C8" w14:textId="77777777" w:rsidR="00C06F54" w:rsidRPr="00533789" w:rsidRDefault="00C06F54" w:rsidP="00C06F54">
      <w:pPr>
        <w:numPr>
          <w:ilvl w:val="0"/>
          <w:numId w:val="2"/>
        </w:numPr>
        <w:tabs>
          <w:tab w:val="num" w:pos="900"/>
          <w:tab w:val="left" w:pos="2700"/>
          <w:tab w:val="left" w:pos="5400"/>
          <w:tab w:val="left" w:pos="8100"/>
        </w:tabs>
        <w:ind w:left="0" w:firstLine="0"/>
        <w:jc w:val="both"/>
        <w:rPr>
          <w:szCs w:val="24"/>
        </w:rPr>
      </w:pPr>
      <w:r w:rsidRPr="00533789">
        <w:rPr>
          <w:szCs w:val="24"/>
        </w:rPr>
        <w:lastRenderedPageBreak/>
        <w:t xml:space="preserve">Chuyển động của vật nào dưới đây </w:t>
      </w:r>
      <w:r w:rsidRPr="00533789">
        <w:rPr>
          <w:i/>
          <w:szCs w:val="24"/>
        </w:rPr>
        <w:t xml:space="preserve"> không thể </w:t>
      </w:r>
      <w:r w:rsidRPr="00533789">
        <w:rPr>
          <w:szCs w:val="24"/>
        </w:rPr>
        <w:t xml:space="preserve"> coi là chuyển động rơi tự do?</w:t>
      </w:r>
    </w:p>
    <w:p w14:paraId="114570B8" w14:textId="77777777" w:rsidR="00C06F54" w:rsidRPr="00533789" w:rsidRDefault="00C06F54" w:rsidP="00C06F54">
      <w:pPr>
        <w:tabs>
          <w:tab w:val="left" w:pos="2700"/>
          <w:tab w:val="left" w:pos="5400"/>
          <w:tab w:val="left" w:pos="8100"/>
        </w:tabs>
        <w:jc w:val="both"/>
        <w:rPr>
          <w:szCs w:val="24"/>
        </w:rPr>
      </w:pPr>
      <w:r w:rsidRPr="00533789">
        <w:rPr>
          <w:szCs w:val="24"/>
        </w:rPr>
        <w:t>A.Một vân động viên nhảy dù đã buông dù và đang trong không trung.</w:t>
      </w:r>
      <w:r w:rsidRPr="00533789">
        <w:rPr>
          <w:szCs w:val="24"/>
        </w:rPr>
        <w:tab/>
      </w:r>
    </w:p>
    <w:p w14:paraId="30020D40" w14:textId="77777777" w:rsidR="00C06F54" w:rsidRPr="00533789" w:rsidRDefault="00C06F54" w:rsidP="00C06F54">
      <w:pPr>
        <w:tabs>
          <w:tab w:val="left" w:pos="2700"/>
          <w:tab w:val="left" w:pos="5400"/>
          <w:tab w:val="left" w:pos="8100"/>
        </w:tabs>
        <w:jc w:val="both"/>
        <w:rPr>
          <w:szCs w:val="24"/>
        </w:rPr>
      </w:pPr>
      <w:r w:rsidRPr="00533789">
        <w:rPr>
          <w:szCs w:val="24"/>
        </w:rPr>
        <w:t>B. Một quả táo nhỏ rụng từ trên cây đang rơi xuống đât.</w:t>
      </w:r>
    </w:p>
    <w:p w14:paraId="59C311E3" w14:textId="77777777" w:rsidR="00C06F54" w:rsidRPr="00533789" w:rsidRDefault="00C06F54" w:rsidP="00C06F54">
      <w:pPr>
        <w:tabs>
          <w:tab w:val="left" w:pos="2700"/>
          <w:tab w:val="left" w:pos="5400"/>
          <w:tab w:val="left" w:pos="8100"/>
        </w:tabs>
        <w:jc w:val="both"/>
        <w:rPr>
          <w:szCs w:val="24"/>
        </w:rPr>
      </w:pPr>
      <w:r w:rsidRPr="00533789">
        <w:rPr>
          <w:szCs w:val="24"/>
        </w:rPr>
        <w:t>C. Một chiếc máy thang máy đang chuyển động đi xuống.</w:t>
      </w:r>
      <w:r w:rsidRPr="00533789">
        <w:rPr>
          <w:szCs w:val="24"/>
        </w:rPr>
        <w:tab/>
      </w:r>
    </w:p>
    <w:p w14:paraId="2B920FCD" w14:textId="77777777" w:rsidR="00C06F54" w:rsidRPr="00533789" w:rsidRDefault="00C06F54" w:rsidP="00C06F54">
      <w:pPr>
        <w:tabs>
          <w:tab w:val="left" w:pos="2700"/>
          <w:tab w:val="left" w:pos="5400"/>
          <w:tab w:val="left" w:pos="8100"/>
        </w:tabs>
        <w:jc w:val="both"/>
        <w:rPr>
          <w:szCs w:val="24"/>
        </w:rPr>
      </w:pPr>
      <w:r w:rsidRPr="00533789">
        <w:rPr>
          <w:szCs w:val="24"/>
        </w:rPr>
        <w:t>D. Một vận động viên nhảy cầu đang rơi từ trên cao xuống mặt nước.</w:t>
      </w:r>
    </w:p>
    <w:p w14:paraId="1D74F940" w14:textId="77777777" w:rsidR="00C06F54" w:rsidRPr="00533789" w:rsidRDefault="00C06F54" w:rsidP="00C06F54">
      <w:pPr>
        <w:numPr>
          <w:ilvl w:val="0"/>
          <w:numId w:val="2"/>
        </w:numPr>
        <w:tabs>
          <w:tab w:val="num" w:pos="900"/>
          <w:tab w:val="left" w:pos="2700"/>
          <w:tab w:val="left" w:pos="5400"/>
          <w:tab w:val="left" w:pos="8100"/>
        </w:tabs>
        <w:ind w:left="0" w:firstLine="0"/>
        <w:jc w:val="both"/>
        <w:rPr>
          <w:szCs w:val="24"/>
        </w:rPr>
      </w:pPr>
      <w:r w:rsidRPr="00533789">
        <w:rPr>
          <w:szCs w:val="24"/>
        </w:rPr>
        <w:t>Khi ô tô đang chạy với vận tốc 10 m/s trên đoạng đường thẳng thì người lái xe tăng ga và ô tô chuyển động nhanh dần đều. Sau 20 s, ô tô đạt vận tốc 14 m/s. Gia tốc a và vận tốc v của ô tô sau 40s kể từ lúc bắt đầu tăng ga là bao nhiêu?</w:t>
      </w:r>
    </w:p>
    <w:p w14:paraId="2B8AD48F" w14:textId="77777777" w:rsidR="00C06F54" w:rsidRPr="00533789" w:rsidRDefault="00C06F54" w:rsidP="00C06F54">
      <w:pPr>
        <w:tabs>
          <w:tab w:val="left" w:pos="2700"/>
          <w:tab w:val="left" w:pos="5400"/>
          <w:tab w:val="left" w:pos="8100"/>
        </w:tabs>
        <w:jc w:val="both"/>
        <w:rPr>
          <w:szCs w:val="24"/>
        </w:rPr>
      </w:pPr>
      <w:r w:rsidRPr="00533789">
        <w:rPr>
          <w:szCs w:val="24"/>
        </w:rPr>
        <w:t>A. a = 0,7 m/s</w:t>
      </w:r>
      <w:r w:rsidRPr="00533789">
        <w:rPr>
          <w:szCs w:val="24"/>
          <w:vertAlign w:val="superscript"/>
        </w:rPr>
        <w:t>2</w:t>
      </w:r>
      <w:r w:rsidR="00A51262">
        <w:rPr>
          <w:szCs w:val="24"/>
        </w:rPr>
        <w:t>;  v = 38 m.s.</w:t>
      </w:r>
      <w:r w:rsidR="00A51262">
        <w:rPr>
          <w:szCs w:val="24"/>
        </w:rPr>
        <w:tab/>
      </w:r>
      <w:r w:rsidRPr="00533789">
        <w:rPr>
          <w:szCs w:val="24"/>
        </w:rPr>
        <w:t>B. a = 0,2 m/s</w:t>
      </w:r>
      <w:r w:rsidRPr="00533789">
        <w:rPr>
          <w:szCs w:val="24"/>
          <w:vertAlign w:val="superscript"/>
        </w:rPr>
        <w:t>2</w:t>
      </w:r>
      <w:r w:rsidR="00A51262">
        <w:rPr>
          <w:szCs w:val="24"/>
        </w:rPr>
        <w:t xml:space="preserve">; </w:t>
      </w:r>
      <w:r w:rsidRPr="00533789">
        <w:rPr>
          <w:szCs w:val="24"/>
        </w:rPr>
        <w:t>v = 18 m/s.</w:t>
      </w:r>
    </w:p>
    <w:p w14:paraId="0809304B" w14:textId="77777777" w:rsidR="00C06F54" w:rsidRPr="00533789" w:rsidRDefault="00C06F54" w:rsidP="00C06F54">
      <w:pPr>
        <w:tabs>
          <w:tab w:val="left" w:pos="2700"/>
          <w:tab w:val="left" w:pos="5400"/>
          <w:tab w:val="left" w:pos="8100"/>
        </w:tabs>
        <w:jc w:val="both"/>
        <w:rPr>
          <w:szCs w:val="24"/>
        </w:rPr>
      </w:pPr>
      <w:r w:rsidRPr="00533789">
        <w:rPr>
          <w:szCs w:val="24"/>
        </w:rPr>
        <w:t>C. a =0,2 m/s</w:t>
      </w:r>
      <w:r w:rsidRPr="00533789">
        <w:rPr>
          <w:szCs w:val="24"/>
          <w:vertAlign w:val="superscript"/>
        </w:rPr>
        <w:t>2</w:t>
      </w:r>
      <w:r w:rsidR="00A51262">
        <w:rPr>
          <w:szCs w:val="24"/>
        </w:rPr>
        <w:t xml:space="preserve">; </w:t>
      </w:r>
      <w:r w:rsidRPr="00533789">
        <w:rPr>
          <w:szCs w:val="24"/>
        </w:rPr>
        <w:t>v = 8m/s.</w:t>
      </w:r>
      <w:r w:rsidRPr="00533789">
        <w:rPr>
          <w:szCs w:val="24"/>
        </w:rPr>
        <w:tab/>
      </w:r>
      <w:r w:rsidRPr="00533789">
        <w:rPr>
          <w:szCs w:val="24"/>
        </w:rPr>
        <w:tab/>
        <w:t>D. a =1,4 m/s</w:t>
      </w:r>
      <w:r w:rsidRPr="00533789">
        <w:rPr>
          <w:szCs w:val="24"/>
          <w:vertAlign w:val="superscript"/>
        </w:rPr>
        <w:t>2</w:t>
      </w:r>
      <w:r w:rsidR="00A51262">
        <w:rPr>
          <w:szCs w:val="24"/>
        </w:rPr>
        <w:t xml:space="preserve">; </w:t>
      </w:r>
      <w:r w:rsidRPr="00533789">
        <w:rPr>
          <w:szCs w:val="24"/>
        </w:rPr>
        <w:t>v = 66m/s.</w:t>
      </w:r>
    </w:p>
    <w:p w14:paraId="638E6584" w14:textId="77777777" w:rsidR="00C06F54" w:rsidRPr="00533789" w:rsidRDefault="00C06F54" w:rsidP="00C06F54">
      <w:pPr>
        <w:numPr>
          <w:ilvl w:val="0"/>
          <w:numId w:val="2"/>
        </w:numPr>
        <w:tabs>
          <w:tab w:val="num" w:pos="900"/>
          <w:tab w:val="left" w:pos="2700"/>
          <w:tab w:val="left" w:pos="5400"/>
          <w:tab w:val="left" w:pos="8100"/>
        </w:tabs>
        <w:ind w:left="0" w:firstLine="0"/>
        <w:jc w:val="both"/>
        <w:rPr>
          <w:szCs w:val="24"/>
        </w:rPr>
      </w:pPr>
      <w:r w:rsidRPr="00533789">
        <w:rPr>
          <w:szCs w:val="24"/>
        </w:rPr>
        <w:t>Một ô tô đang chuyển động vơi vận tốc ban đầu là 10 m/s trên đoạn đường thẳng, thì người lái xe hãm phanh chuyển động châm dần với gia tốc 2m/s</w:t>
      </w:r>
      <w:r w:rsidRPr="00533789">
        <w:rPr>
          <w:szCs w:val="24"/>
          <w:vertAlign w:val="superscript"/>
        </w:rPr>
        <w:t>2</w:t>
      </w:r>
      <w:r w:rsidRPr="00533789">
        <w:rPr>
          <w:szCs w:val="24"/>
        </w:rPr>
        <w:t>. Quãng đường mà ô tô đi được sau thời gian 3 giây là?</w:t>
      </w:r>
    </w:p>
    <w:p w14:paraId="68D9629A" w14:textId="6E5AA621" w:rsidR="00C06F54" w:rsidRPr="00533789" w:rsidRDefault="00A51262" w:rsidP="00C06F54">
      <w:pPr>
        <w:tabs>
          <w:tab w:val="left" w:pos="2700"/>
          <w:tab w:val="left" w:pos="5400"/>
          <w:tab w:val="left" w:pos="8100"/>
        </w:tabs>
        <w:jc w:val="both"/>
        <w:rPr>
          <w:szCs w:val="24"/>
        </w:rPr>
      </w:pPr>
      <w:r>
        <w:rPr>
          <w:szCs w:val="24"/>
        </w:rPr>
        <w:t>A.</w:t>
      </w:r>
      <w:r w:rsidR="004D5294">
        <w:rPr>
          <w:szCs w:val="24"/>
        </w:rPr>
        <w:t xml:space="preserve"> </w:t>
      </w:r>
      <w:r>
        <w:rPr>
          <w:szCs w:val="24"/>
        </w:rPr>
        <w:t xml:space="preserve">s = 19 m.  </w:t>
      </w:r>
      <w:r>
        <w:rPr>
          <w:szCs w:val="24"/>
        </w:rPr>
        <w:tab/>
      </w:r>
      <w:r>
        <w:rPr>
          <w:szCs w:val="24"/>
        </w:rPr>
        <w:tab/>
        <w:t>B. s = 20m.</w:t>
      </w:r>
      <w:r w:rsidR="00C06F54" w:rsidRPr="00533789">
        <w:rPr>
          <w:szCs w:val="24"/>
        </w:rPr>
        <w:t xml:space="preserve">  </w:t>
      </w:r>
      <w:r w:rsidR="00C06F54" w:rsidRPr="00533789">
        <w:rPr>
          <w:szCs w:val="24"/>
        </w:rPr>
        <w:tab/>
      </w:r>
    </w:p>
    <w:p w14:paraId="76A88C21" w14:textId="26A425D1" w:rsidR="00C06F54" w:rsidRPr="00533789" w:rsidRDefault="00A51262" w:rsidP="00C06F54">
      <w:pPr>
        <w:tabs>
          <w:tab w:val="left" w:pos="2700"/>
          <w:tab w:val="left" w:pos="5400"/>
          <w:tab w:val="left" w:pos="8100"/>
        </w:tabs>
        <w:jc w:val="both"/>
        <w:rPr>
          <w:szCs w:val="24"/>
        </w:rPr>
      </w:pPr>
      <w:r>
        <w:rPr>
          <w:szCs w:val="24"/>
        </w:rPr>
        <w:t>C.</w:t>
      </w:r>
      <w:r w:rsidR="004D5294">
        <w:rPr>
          <w:szCs w:val="24"/>
        </w:rPr>
        <w:t xml:space="preserve"> </w:t>
      </w:r>
      <w:r>
        <w:rPr>
          <w:szCs w:val="24"/>
        </w:rPr>
        <w:t>s = 18 m.</w:t>
      </w:r>
      <w:r w:rsidR="00C06F54" w:rsidRPr="00533789">
        <w:rPr>
          <w:szCs w:val="24"/>
        </w:rPr>
        <w:t xml:space="preserve">  </w:t>
      </w:r>
      <w:r w:rsidR="00C06F54" w:rsidRPr="00533789">
        <w:rPr>
          <w:szCs w:val="24"/>
        </w:rPr>
        <w:tab/>
      </w:r>
      <w:r w:rsidR="00C06F54" w:rsidRPr="00533789">
        <w:rPr>
          <w:szCs w:val="24"/>
        </w:rPr>
        <w:tab/>
        <w:t>D.</w:t>
      </w:r>
      <w:r>
        <w:rPr>
          <w:szCs w:val="24"/>
        </w:rPr>
        <w:t xml:space="preserve"> s = 21m.</w:t>
      </w:r>
      <w:r w:rsidR="00C06F54" w:rsidRPr="00533789">
        <w:rPr>
          <w:szCs w:val="24"/>
        </w:rPr>
        <w:t xml:space="preserve">  .</w:t>
      </w:r>
    </w:p>
    <w:p w14:paraId="3B14B431" w14:textId="77777777" w:rsidR="00C06F54" w:rsidRPr="00533789" w:rsidRDefault="00C06F54" w:rsidP="00C06F54">
      <w:pPr>
        <w:numPr>
          <w:ilvl w:val="0"/>
          <w:numId w:val="2"/>
        </w:numPr>
        <w:tabs>
          <w:tab w:val="num" w:pos="900"/>
          <w:tab w:val="left" w:pos="2700"/>
          <w:tab w:val="left" w:pos="5400"/>
          <w:tab w:val="left" w:pos="8100"/>
        </w:tabs>
        <w:ind w:left="0" w:firstLine="0"/>
        <w:jc w:val="both"/>
        <w:rPr>
          <w:szCs w:val="24"/>
        </w:rPr>
      </w:pPr>
      <w:r w:rsidRPr="00533789">
        <w:rPr>
          <w:szCs w:val="24"/>
        </w:rPr>
        <w:t>Khi ô tô đang chạy với vận tốc 10 m/s trên đoạn đường thẳng thì người lái xe hãm phanh và ô tô chuyển động chậm dần đều. Cho tới khi dứng hẳn lại thì  ô tô đã chạy  thêm được 100m. Gia tốc của ô tô là bao nhiêu?</w:t>
      </w:r>
    </w:p>
    <w:p w14:paraId="24518C5A" w14:textId="77777777" w:rsidR="00C06F54" w:rsidRPr="00533789" w:rsidRDefault="00C06F54" w:rsidP="00C06F54">
      <w:pPr>
        <w:tabs>
          <w:tab w:val="left" w:pos="2700"/>
          <w:tab w:val="left" w:pos="5400"/>
          <w:tab w:val="left" w:pos="8100"/>
        </w:tabs>
        <w:jc w:val="both"/>
        <w:rPr>
          <w:szCs w:val="24"/>
        </w:rPr>
      </w:pPr>
      <w:r w:rsidRPr="00533789">
        <w:rPr>
          <w:szCs w:val="24"/>
        </w:rPr>
        <w:t>A.a = - 0,5 m/s</w:t>
      </w:r>
      <w:r w:rsidRPr="00533789">
        <w:rPr>
          <w:szCs w:val="24"/>
          <w:vertAlign w:val="superscript"/>
        </w:rPr>
        <w:t>2</w:t>
      </w:r>
      <w:r w:rsidRPr="00533789">
        <w:rPr>
          <w:szCs w:val="24"/>
        </w:rPr>
        <w:t xml:space="preserve">. </w:t>
      </w:r>
      <w:r w:rsidRPr="00533789">
        <w:rPr>
          <w:szCs w:val="24"/>
        </w:rPr>
        <w:tab/>
        <w:t>B. a = 0,2 m/s</w:t>
      </w:r>
      <w:r w:rsidRPr="00533789">
        <w:rPr>
          <w:szCs w:val="24"/>
          <w:vertAlign w:val="superscript"/>
        </w:rPr>
        <w:t>2</w:t>
      </w:r>
      <w:r w:rsidRPr="00533789">
        <w:rPr>
          <w:szCs w:val="24"/>
        </w:rPr>
        <w:t xml:space="preserve">. </w:t>
      </w:r>
      <w:r w:rsidRPr="00533789">
        <w:rPr>
          <w:szCs w:val="24"/>
        </w:rPr>
        <w:tab/>
        <w:t>C. a = - 0,2 m/s</w:t>
      </w:r>
      <w:r w:rsidRPr="00533789">
        <w:rPr>
          <w:szCs w:val="24"/>
          <w:vertAlign w:val="superscript"/>
        </w:rPr>
        <w:t>2</w:t>
      </w:r>
      <w:r w:rsidRPr="00533789">
        <w:rPr>
          <w:szCs w:val="24"/>
        </w:rPr>
        <w:t xml:space="preserve">. </w:t>
      </w:r>
      <w:r w:rsidRPr="00533789">
        <w:rPr>
          <w:szCs w:val="24"/>
        </w:rPr>
        <w:tab/>
        <w:t>D. a = 0,5 m/s</w:t>
      </w:r>
      <w:r w:rsidRPr="00533789">
        <w:rPr>
          <w:szCs w:val="24"/>
          <w:vertAlign w:val="superscript"/>
        </w:rPr>
        <w:t>2</w:t>
      </w:r>
      <w:r w:rsidRPr="00533789">
        <w:rPr>
          <w:szCs w:val="24"/>
        </w:rPr>
        <w:t>.</w:t>
      </w:r>
    </w:p>
    <w:p w14:paraId="67821649" w14:textId="77777777" w:rsidR="00C06F54" w:rsidRPr="00533789" w:rsidRDefault="00C06F54" w:rsidP="00C06F54">
      <w:pPr>
        <w:numPr>
          <w:ilvl w:val="0"/>
          <w:numId w:val="2"/>
        </w:numPr>
        <w:tabs>
          <w:tab w:val="num" w:pos="900"/>
          <w:tab w:val="left" w:pos="2700"/>
          <w:tab w:val="left" w:pos="5400"/>
          <w:tab w:val="left" w:pos="8100"/>
        </w:tabs>
        <w:ind w:left="0" w:firstLine="0"/>
        <w:jc w:val="both"/>
        <w:rPr>
          <w:szCs w:val="24"/>
        </w:rPr>
      </w:pPr>
      <w:r w:rsidRPr="00533789">
        <w:rPr>
          <w:szCs w:val="24"/>
        </w:rPr>
        <w:t>Một ôtô chuyển động thẳng nhanh dần đều. Sau 10s, vận tốc của ô tô tăng từ 4m/s đến 6m/s. Quãng đường s mà ôtô đã đi được trong khoảng thời gian này là bao nhiêu?</w:t>
      </w:r>
    </w:p>
    <w:p w14:paraId="049DD434" w14:textId="77777777" w:rsidR="00C06F54" w:rsidRPr="00533789" w:rsidRDefault="00C06F54" w:rsidP="00C06F54">
      <w:pPr>
        <w:tabs>
          <w:tab w:val="left" w:pos="2700"/>
          <w:tab w:val="left" w:pos="5400"/>
          <w:tab w:val="left" w:pos="8100"/>
        </w:tabs>
        <w:jc w:val="both"/>
        <w:rPr>
          <w:szCs w:val="24"/>
        </w:rPr>
      </w:pPr>
      <w:r w:rsidRPr="00533789">
        <w:rPr>
          <w:szCs w:val="24"/>
        </w:rPr>
        <w:t>A. s = 100m.</w:t>
      </w:r>
      <w:r w:rsidRPr="00533789">
        <w:rPr>
          <w:szCs w:val="24"/>
        </w:rPr>
        <w:tab/>
        <w:t>B. s = 50 m.</w:t>
      </w:r>
      <w:r w:rsidRPr="00533789">
        <w:rPr>
          <w:szCs w:val="24"/>
        </w:rPr>
        <w:tab/>
        <w:t>C. 25m.</w:t>
      </w:r>
      <w:r w:rsidRPr="00533789">
        <w:rPr>
          <w:szCs w:val="24"/>
        </w:rPr>
        <w:tab/>
        <w:t>D. 500m</w:t>
      </w:r>
    </w:p>
    <w:p w14:paraId="35E26EA9" w14:textId="77777777" w:rsidR="00C06F54" w:rsidRPr="00533789" w:rsidRDefault="00C06F54" w:rsidP="00C06F54">
      <w:pPr>
        <w:numPr>
          <w:ilvl w:val="0"/>
          <w:numId w:val="2"/>
        </w:numPr>
        <w:tabs>
          <w:tab w:val="num" w:pos="900"/>
          <w:tab w:val="left" w:pos="2700"/>
          <w:tab w:val="left" w:pos="5400"/>
          <w:tab w:val="left" w:pos="8100"/>
        </w:tabs>
        <w:ind w:left="0" w:firstLine="0"/>
        <w:jc w:val="both"/>
        <w:rPr>
          <w:szCs w:val="24"/>
        </w:rPr>
      </w:pPr>
      <w:r w:rsidRPr="00533789">
        <w:rPr>
          <w:szCs w:val="24"/>
        </w:rPr>
        <w:t>Một xe lửa bắt đầu dời khỏi ga và chuyển động thẳng nhanh dần đều với gia tốc 0,1 m/s</w:t>
      </w:r>
      <w:r w:rsidRPr="00533789">
        <w:rPr>
          <w:szCs w:val="24"/>
          <w:vertAlign w:val="superscript"/>
        </w:rPr>
        <w:t>2</w:t>
      </w:r>
      <w:r w:rsidRPr="00533789">
        <w:rPr>
          <w:szCs w:val="24"/>
        </w:rPr>
        <w:t>. Khoảng thời gian t để xe đạt được vận tốc 36km/h là bao nhiêu?</w:t>
      </w:r>
    </w:p>
    <w:p w14:paraId="4ABC23D5" w14:textId="77777777" w:rsidR="00C06F54" w:rsidRPr="00533789" w:rsidRDefault="00C06F54" w:rsidP="00C06F54">
      <w:pPr>
        <w:tabs>
          <w:tab w:val="left" w:pos="2700"/>
          <w:tab w:val="left" w:pos="5400"/>
          <w:tab w:val="left" w:pos="8100"/>
        </w:tabs>
        <w:jc w:val="both"/>
        <w:rPr>
          <w:szCs w:val="24"/>
        </w:rPr>
      </w:pPr>
      <w:r w:rsidRPr="00533789">
        <w:rPr>
          <w:szCs w:val="24"/>
        </w:rPr>
        <w:t>A. t = 360s.</w:t>
      </w:r>
      <w:r w:rsidRPr="00533789">
        <w:rPr>
          <w:szCs w:val="24"/>
        </w:rPr>
        <w:tab/>
        <w:t>B. t = 200s.</w:t>
      </w:r>
      <w:r w:rsidRPr="00533789">
        <w:rPr>
          <w:szCs w:val="24"/>
        </w:rPr>
        <w:tab/>
        <w:t>C. t = 300s.</w:t>
      </w:r>
      <w:r w:rsidRPr="00533789">
        <w:rPr>
          <w:szCs w:val="24"/>
        </w:rPr>
        <w:tab/>
        <w:t>D. t = 100s.</w:t>
      </w:r>
    </w:p>
    <w:p w14:paraId="2EB7856F" w14:textId="77777777" w:rsidR="00C06F54" w:rsidRPr="00533789" w:rsidRDefault="00C06F54" w:rsidP="00C06F54">
      <w:pPr>
        <w:numPr>
          <w:ilvl w:val="0"/>
          <w:numId w:val="2"/>
        </w:numPr>
        <w:tabs>
          <w:tab w:val="clear" w:pos="360"/>
          <w:tab w:val="num" w:pos="900"/>
          <w:tab w:val="left" w:pos="2700"/>
          <w:tab w:val="left" w:pos="5400"/>
          <w:tab w:val="left" w:pos="8100"/>
        </w:tabs>
        <w:ind w:left="0" w:firstLine="0"/>
        <w:jc w:val="both"/>
        <w:rPr>
          <w:szCs w:val="24"/>
        </w:rPr>
      </w:pPr>
      <w:r w:rsidRPr="00533789">
        <w:rPr>
          <w:szCs w:val="24"/>
        </w:rPr>
        <w:t xml:space="preserve">Có 3 lực </w:t>
      </w:r>
      <w:r w:rsidRPr="00533789">
        <w:rPr>
          <w:position w:val="-12"/>
          <w:szCs w:val="24"/>
          <w:lang w:val="en-US"/>
        </w:rPr>
        <w:object w:dxaOrig="880" w:dyaOrig="400" w14:anchorId="269B41EA">
          <v:shape id="_x0000_i1031" type="#_x0000_t75" style="width:44pt;height:20pt" o:ole="">
            <v:imagedata r:id="rId17" o:title=""/>
          </v:shape>
          <o:OLEObject Type="Embed" ProgID="Equation.DSMT4" ShapeID="_x0000_i1031" DrawAspect="Content" ObjectID="_1669205691" r:id="rId18"/>
        </w:object>
      </w:r>
      <w:r w:rsidRPr="00533789">
        <w:rPr>
          <w:szCs w:val="24"/>
        </w:rPr>
        <w:t xml:space="preserve"> biểu diễn bởi 3 véctơ đồng qui tại một điểm, </w:t>
      </w:r>
      <w:r w:rsidRPr="00533789">
        <w:rPr>
          <w:i/>
          <w:szCs w:val="24"/>
        </w:rPr>
        <w:t>và mỗi một véctơ hợp với nhau một</w:t>
      </w:r>
      <w:r w:rsidRPr="00533789">
        <w:rPr>
          <w:szCs w:val="24"/>
        </w:rPr>
        <w:t xml:space="preserve"> </w:t>
      </w:r>
      <w:r w:rsidRPr="00533789">
        <w:rPr>
          <w:i/>
          <w:szCs w:val="24"/>
        </w:rPr>
        <w:t>góc 120</w:t>
      </w:r>
      <w:r w:rsidRPr="00533789">
        <w:rPr>
          <w:i/>
          <w:szCs w:val="24"/>
          <w:vertAlign w:val="superscript"/>
        </w:rPr>
        <w:t>o</w:t>
      </w:r>
      <w:r w:rsidRPr="00533789">
        <w:rPr>
          <w:szCs w:val="24"/>
        </w:rPr>
        <w:t>. Có thể suy ra kết quả nào sau đây?</w:t>
      </w:r>
    </w:p>
    <w:p w14:paraId="5186D21C" w14:textId="77777777" w:rsidR="00A51262" w:rsidRDefault="00C06F54" w:rsidP="00C06F54">
      <w:pPr>
        <w:tabs>
          <w:tab w:val="left" w:pos="2700"/>
          <w:tab w:val="left" w:pos="5400"/>
          <w:tab w:val="left" w:pos="8100"/>
        </w:tabs>
        <w:rPr>
          <w:szCs w:val="24"/>
          <w:lang w:val="en-US"/>
        </w:rPr>
      </w:pPr>
      <w:r w:rsidRPr="00533789">
        <w:rPr>
          <w:szCs w:val="24"/>
        </w:rPr>
        <w:t xml:space="preserve">A </w:t>
      </w:r>
      <w:r w:rsidRPr="00533789">
        <w:rPr>
          <w:position w:val="-12"/>
          <w:szCs w:val="24"/>
          <w:lang w:val="en-US"/>
        </w:rPr>
        <w:object w:dxaOrig="1520" w:dyaOrig="420" w14:anchorId="2D3C695A">
          <v:shape id="_x0000_i1032" type="#_x0000_t75" style="width:76pt;height:21.5pt" o:ole="">
            <v:imagedata r:id="rId19" o:title=""/>
          </v:shape>
          <o:OLEObject Type="Embed" ProgID="Equation.DSMT4" ShapeID="_x0000_i1032" DrawAspect="Content" ObjectID="_1669205692" r:id="rId20"/>
        </w:object>
      </w:r>
      <w:r w:rsidRPr="00533789">
        <w:rPr>
          <w:szCs w:val="24"/>
        </w:rPr>
        <w:t xml:space="preserve">. </w:t>
      </w:r>
      <w:r w:rsidRPr="00533789">
        <w:rPr>
          <w:szCs w:val="24"/>
        </w:rPr>
        <w:tab/>
      </w:r>
      <w:r w:rsidR="00A51262">
        <w:rPr>
          <w:szCs w:val="24"/>
        </w:rPr>
        <w:tab/>
      </w:r>
      <w:r w:rsidRPr="00533789">
        <w:rPr>
          <w:szCs w:val="24"/>
        </w:rPr>
        <w:t xml:space="preserve">B. </w:t>
      </w:r>
      <w:r w:rsidRPr="00533789">
        <w:rPr>
          <w:position w:val="-18"/>
          <w:szCs w:val="24"/>
          <w:lang w:val="en-US"/>
        </w:rPr>
        <w:object w:dxaOrig="1340" w:dyaOrig="480" w14:anchorId="01A27625">
          <v:shape id="_x0000_i1033" type="#_x0000_t75" style="width:67pt;height:24pt" o:ole="">
            <v:imagedata r:id="rId21" o:title=""/>
          </v:shape>
          <o:OLEObject Type="Embed" ProgID="Equation.DSMT4" ShapeID="_x0000_i1033" DrawAspect="Content" ObjectID="_1669205693" r:id="rId22"/>
        </w:object>
      </w:r>
      <w:r w:rsidRPr="00533789">
        <w:rPr>
          <w:szCs w:val="24"/>
        </w:rPr>
        <w:t>.</w:t>
      </w:r>
      <w:r w:rsidRPr="00533789">
        <w:rPr>
          <w:szCs w:val="24"/>
          <w:lang w:val="en-US"/>
        </w:rPr>
        <w:tab/>
      </w:r>
    </w:p>
    <w:p w14:paraId="3C374D65" w14:textId="77777777" w:rsidR="00C06F54" w:rsidRPr="00533789" w:rsidRDefault="00C06F54" w:rsidP="00C06F54">
      <w:pPr>
        <w:tabs>
          <w:tab w:val="left" w:pos="2700"/>
          <w:tab w:val="left" w:pos="5400"/>
          <w:tab w:val="left" w:pos="8100"/>
        </w:tabs>
        <w:rPr>
          <w:szCs w:val="24"/>
        </w:rPr>
      </w:pPr>
      <w:r w:rsidRPr="00533789">
        <w:rPr>
          <w:szCs w:val="24"/>
        </w:rPr>
        <w:t xml:space="preserve">C. </w:t>
      </w:r>
      <w:r w:rsidRPr="00533789">
        <w:rPr>
          <w:position w:val="-18"/>
          <w:szCs w:val="24"/>
          <w:lang w:val="en-US"/>
        </w:rPr>
        <w:object w:dxaOrig="2740" w:dyaOrig="480" w14:anchorId="509B11C1">
          <v:shape id="_x0000_i1034" type="#_x0000_t75" style="width:136.5pt;height:24pt" o:ole="">
            <v:imagedata r:id="rId23" o:title=""/>
          </v:shape>
          <o:OLEObject Type="Embed" ProgID="Equation.DSMT4" ShapeID="_x0000_i1034" DrawAspect="Content" ObjectID="_1669205694" r:id="rId24"/>
        </w:object>
      </w:r>
      <w:r w:rsidRPr="00533789">
        <w:rPr>
          <w:szCs w:val="24"/>
        </w:rPr>
        <w:t xml:space="preserve">.  </w:t>
      </w:r>
      <w:r w:rsidRPr="00533789">
        <w:rPr>
          <w:szCs w:val="24"/>
          <w:lang w:val="en-US"/>
        </w:rPr>
        <w:t xml:space="preserve">  </w:t>
      </w:r>
      <w:r w:rsidR="00A51262">
        <w:rPr>
          <w:szCs w:val="24"/>
          <w:lang w:val="en-US"/>
        </w:rPr>
        <w:tab/>
      </w:r>
      <w:r w:rsidRPr="00533789">
        <w:rPr>
          <w:szCs w:val="24"/>
        </w:rPr>
        <w:t>D. Tất cả đều đúng</w:t>
      </w:r>
    </w:p>
    <w:p w14:paraId="30A0F1A3" w14:textId="77777777" w:rsidR="00C06F54" w:rsidRPr="00533789" w:rsidRDefault="00C06F54" w:rsidP="00C06F54">
      <w:pPr>
        <w:numPr>
          <w:ilvl w:val="0"/>
          <w:numId w:val="2"/>
        </w:numPr>
        <w:tabs>
          <w:tab w:val="clear" w:pos="360"/>
          <w:tab w:val="num" w:pos="1080"/>
          <w:tab w:val="left" w:pos="2700"/>
          <w:tab w:val="left" w:pos="5400"/>
          <w:tab w:val="left" w:pos="5760"/>
          <w:tab w:val="left" w:pos="8100"/>
        </w:tabs>
        <w:ind w:left="0" w:firstLine="0"/>
        <w:rPr>
          <w:szCs w:val="24"/>
        </w:rPr>
      </w:pPr>
      <w:r w:rsidRPr="00533789">
        <w:rPr>
          <w:szCs w:val="24"/>
        </w:rPr>
        <w:t>Chỉ ra kết luận sai trong các kết luận sau:</w:t>
      </w:r>
      <w:r w:rsidRPr="00533789">
        <w:rPr>
          <w:szCs w:val="24"/>
        </w:rPr>
        <w:tab/>
      </w:r>
    </w:p>
    <w:p w14:paraId="2962BACE" w14:textId="77777777" w:rsidR="00C06F54" w:rsidRPr="00533789" w:rsidRDefault="00C06F54" w:rsidP="00C06F54">
      <w:pPr>
        <w:tabs>
          <w:tab w:val="left" w:pos="720"/>
          <w:tab w:val="left" w:pos="2700"/>
          <w:tab w:val="left" w:pos="5400"/>
          <w:tab w:val="left" w:pos="5760"/>
          <w:tab w:val="left" w:pos="8100"/>
        </w:tabs>
        <w:rPr>
          <w:szCs w:val="24"/>
        </w:rPr>
      </w:pPr>
      <w:r w:rsidRPr="00533789">
        <w:rPr>
          <w:szCs w:val="24"/>
        </w:rPr>
        <w:tab/>
        <w:t>A. Lực là nguyên nhân làm cho vật chuyển động hoặc bị biến dạng.</w:t>
      </w:r>
    </w:p>
    <w:p w14:paraId="4BA53A57" w14:textId="77777777" w:rsidR="00C06F54" w:rsidRPr="00533789" w:rsidRDefault="00C06F54" w:rsidP="00C06F54">
      <w:pPr>
        <w:tabs>
          <w:tab w:val="left" w:pos="2700"/>
          <w:tab w:val="left" w:pos="5400"/>
          <w:tab w:val="left" w:pos="8100"/>
        </w:tabs>
        <w:ind w:left="720"/>
        <w:jc w:val="both"/>
        <w:rPr>
          <w:szCs w:val="24"/>
        </w:rPr>
      </w:pPr>
      <w:r w:rsidRPr="00533789">
        <w:rPr>
          <w:szCs w:val="24"/>
        </w:rPr>
        <w:t>B. Lực là đại lượng vectơ.</w:t>
      </w:r>
    </w:p>
    <w:p w14:paraId="1CBBFCB7" w14:textId="77777777" w:rsidR="00C06F54" w:rsidRPr="00533789" w:rsidRDefault="00C06F54" w:rsidP="00C06F54">
      <w:pPr>
        <w:tabs>
          <w:tab w:val="left" w:pos="2700"/>
          <w:tab w:val="left" w:pos="5400"/>
          <w:tab w:val="left" w:pos="8100"/>
        </w:tabs>
        <w:ind w:left="720"/>
        <w:jc w:val="both"/>
        <w:rPr>
          <w:szCs w:val="24"/>
        </w:rPr>
      </w:pPr>
      <w:r w:rsidRPr="00533789">
        <w:rPr>
          <w:szCs w:val="24"/>
        </w:rPr>
        <w:t>C. Lực là tác dụng lên vật gây ra gia tốc cho vật.</w:t>
      </w:r>
    </w:p>
    <w:p w14:paraId="72DABB8A" w14:textId="77777777" w:rsidR="00C06F54" w:rsidRPr="00533789" w:rsidRDefault="00C06F54" w:rsidP="00C06F54">
      <w:pPr>
        <w:tabs>
          <w:tab w:val="left" w:pos="2700"/>
          <w:tab w:val="left" w:pos="5400"/>
          <w:tab w:val="left" w:pos="8100"/>
        </w:tabs>
        <w:ind w:left="720"/>
        <w:jc w:val="both"/>
        <w:rPr>
          <w:szCs w:val="24"/>
        </w:rPr>
      </w:pPr>
      <w:r w:rsidRPr="00533789">
        <w:rPr>
          <w:szCs w:val="24"/>
        </w:rPr>
        <w:t>D. Có thể tổng hợp các lực đồng quy theo quy tắc hình bình hành.</w:t>
      </w:r>
    </w:p>
    <w:p w14:paraId="4C598CC7" w14:textId="77777777" w:rsidR="00C06F54" w:rsidRPr="00533789" w:rsidRDefault="00C06F54" w:rsidP="00C06F54">
      <w:pPr>
        <w:numPr>
          <w:ilvl w:val="0"/>
          <w:numId w:val="2"/>
        </w:numPr>
        <w:tabs>
          <w:tab w:val="clear" w:pos="360"/>
          <w:tab w:val="num" w:pos="900"/>
          <w:tab w:val="left" w:pos="2700"/>
          <w:tab w:val="left" w:pos="5400"/>
          <w:tab w:val="left" w:pos="8100"/>
        </w:tabs>
        <w:ind w:left="0" w:firstLine="0"/>
        <w:jc w:val="both"/>
        <w:rPr>
          <w:szCs w:val="24"/>
        </w:rPr>
      </w:pPr>
      <w:r w:rsidRPr="00533789">
        <w:rPr>
          <w:szCs w:val="24"/>
        </w:rPr>
        <w:t>Nếu một vật  đang chuyển động có gia tốc mà lực tác dụng lên nó giảm đi thì vật sẽ thu được gia tốc như thế nào?</w:t>
      </w:r>
    </w:p>
    <w:p w14:paraId="227A7AA6" w14:textId="77777777" w:rsidR="00C06F54" w:rsidRPr="00533789" w:rsidRDefault="00C06F54" w:rsidP="00C06F54">
      <w:pPr>
        <w:tabs>
          <w:tab w:val="left" w:pos="720"/>
          <w:tab w:val="left" w:pos="2700"/>
          <w:tab w:val="left" w:pos="5400"/>
          <w:tab w:val="left" w:pos="8100"/>
        </w:tabs>
        <w:jc w:val="both"/>
        <w:rPr>
          <w:szCs w:val="24"/>
        </w:rPr>
      </w:pPr>
      <w:r w:rsidRPr="00533789">
        <w:rPr>
          <w:szCs w:val="24"/>
        </w:rPr>
        <w:tab/>
        <w:t>A. Lớn hơn.</w:t>
      </w:r>
      <w:r w:rsidRPr="00533789">
        <w:rPr>
          <w:szCs w:val="24"/>
        </w:rPr>
        <w:tab/>
        <w:t>B. Nhỏ hơn.</w:t>
      </w:r>
      <w:r w:rsidRPr="00533789">
        <w:rPr>
          <w:szCs w:val="24"/>
        </w:rPr>
        <w:tab/>
        <w:t>C. Không thay đổi.</w:t>
      </w:r>
      <w:r w:rsidRPr="00533789">
        <w:rPr>
          <w:szCs w:val="24"/>
        </w:rPr>
        <w:tab/>
        <w:t>D. Bằng 0.</w:t>
      </w:r>
    </w:p>
    <w:p w14:paraId="4FBFE94D" w14:textId="77777777" w:rsidR="00C06F54" w:rsidRPr="00533789" w:rsidRDefault="00C06F54" w:rsidP="00C06F54">
      <w:pPr>
        <w:numPr>
          <w:ilvl w:val="0"/>
          <w:numId w:val="2"/>
        </w:numPr>
        <w:tabs>
          <w:tab w:val="clear" w:pos="360"/>
          <w:tab w:val="num" w:pos="900"/>
          <w:tab w:val="left" w:pos="2700"/>
          <w:tab w:val="left" w:pos="5400"/>
          <w:tab w:val="left" w:pos="8100"/>
        </w:tabs>
        <w:ind w:left="0" w:firstLine="0"/>
        <w:jc w:val="both"/>
        <w:rPr>
          <w:szCs w:val="24"/>
        </w:rPr>
      </w:pPr>
      <w:r w:rsidRPr="00533789">
        <w:rPr>
          <w:szCs w:val="24"/>
        </w:rPr>
        <w:t>Một người thực hiện động tác nằm sấp, chống tay xuống sàn nhà để nâng người lên. Hỏi sàn nhà đẩy người đó như thế nào?</w:t>
      </w:r>
    </w:p>
    <w:p w14:paraId="10661541" w14:textId="77777777" w:rsidR="00C06F54" w:rsidRPr="00533789" w:rsidRDefault="00C06F54" w:rsidP="00C06F54">
      <w:pPr>
        <w:tabs>
          <w:tab w:val="left" w:pos="720"/>
          <w:tab w:val="left" w:pos="2700"/>
          <w:tab w:val="left" w:pos="5400"/>
          <w:tab w:val="left" w:pos="8100"/>
        </w:tabs>
        <w:ind w:firstLine="720"/>
        <w:jc w:val="both"/>
        <w:rPr>
          <w:szCs w:val="24"/>
        </w:rPr>
      </w:pPr>
      <w:r w:rsidRPr="00533789">
        <w:rPr>
          <w:szCs w:val="24"/>
        </w:rPr>
        <w:t>A. Không đẩy gì cả.</w:t>
      </w:r>
      <w:r w:rsidRPr="00533789">
        <w:rPr>
          <w:szCs w:val="24"/>
        </w:rPr>
        <w:tab/>
        <w:t>B. Đẩy xuống.</w:t>
      </w:r>
      <w:r w:rsidRPr="00533789">
        <w:rPr>
          <w:szCs w:val="24"/>
        </w:rPr>
        <w:tab/>
        <w:t>C. Đẩy lên.</w:t>
      </w:r>
      <w:r w:rsidRPr="00533789">
        <w:rPr>
          <w:szCs w:val="24"/>
        </w:rPr>
        <w:tab/>
        <w:t>D. Đẩy sang bên.</w:t>
      </w:r>
    </w:p>
    <w:p w14:paraId="374A0FC4" w14:textId="77777777" w:rsidR="00C06F54" w:rsidRPr="00533789" w:rsidRDefault="00C06F54" w:rsidP="00C06F54">
      <w:pPr>
        <w:numPr>
          <w:ilvl w:val="0"/>
          <w:numId w:val="2"/>
        </w:numPr>
        <w:tabs>
          <w:tab w:val="clear" w:pos="360"/>
          <w:tab w:val="num" w:pos="900"/>
          <w:tab w:val="left" w:pos="2700"/>
          <w:tab w:val="left" w:pos="5400"/>
          <w:tab w:val="left" w:pos="8100"/>
        </w:tabs>
        <w:ind w:left="0" w:firstLine="0"/>
        <w:jc w:val="both"/>
        <w:rPr>
          <w:szCs w:val="24"/>
        </w:rPr>
      </w:pPr>
      <w:r w:rsidRPr="00533789">
        <w:rPr>
          <w:szCs w:val="24"/>
        </w:rPr>
        <w:t>Câu nào đúng? Cặp “lực và phản lực” trong định luật III Niutơn</w:t>
      </w:r>
    </w:p>
    <w:p w14:paraId="2F4BB20A" w14:textId="77777777" w:rsidR="00C06F54" w:rsidRPr="00533789" w:rsidRDefault="00C06F54" w:rsidP="00C06F54">
      <w:pPr>
        <w:tabs>
          <w:tab w:val="left" w:pos="2700"/>
          <w:tab w:val="left" w:pos="5040"/>
          <w:tab w:val="left" w:pos="8100"/>
        </w:tabs>
        <w:jc w:val="both"/>
        <w:rPr>
          <w:szCs w:val="24"/>
        </w:rPr>
      </w:pPr>
      <w:r w:rsidRPr="00533789">
        <w:rPr>
          <w:szCs w:val="24"/>
        </w:rPr>
        <w:t>A. tác dụng vào cùng một vật.</w:t>
      </w:r>
      <w:r w:rsidR="00A51262">
        <w:rPr>
          <w:szCs w:val="24"/>
        </w:rPr>
        <w:tab/>
      </w:r>
      <w:r w:rsidRPr="00533789">
        <w:rPr>
          <w:szCs w:val="24"/>
        </w:rPr>
        <w:t>B. tác dụng vào hai vật khác nhau.</w:t>
      </w:r>
    </w:p>
    <w:p w14:paraId="05F9E953" w14:textId="77777777" w:rsidR="00C06F54" w:rsidRPr="00533789" w:rsidRDefault="00C06F54" w:rsidP="00C06F54">
      <w:pPr>
        <w:tabs>
          <w:tab w:val="left" w:pos="2700"/>
          <w:tab w:val="left" w:pos="5040"/>
          <w:tab w:val="left" w:pos="8100"/>
        </w:tabs>
        <w:jc w:val="both"/>
        <w:rPr>
          <w:szCs w:val="24"/>
        </w:rPr>
      </w:pPr>
      <w:r w:rsidRPr="00533789">
        <w:rPr>
          <w:szCs w:val="24"/>
        </w:rPr>
        <w:t>C. không cần phải bằng nhau về độ lớn.</w:t>
      </w:r>
      <w:r w:rsidRPr="00533789">
        <w:rPr>
          <w:szCs w:val="24"/>
        </w:rPr>
        <w:tab/>
        <w:t>D. phải bằng nhau về độ lớn nhưng không cần phải cùng giá.</w:t>
      </w:r>
    </w:p>
    <w:p w14:paraId="5F78D7C3" w14:textId="77777777" w:rsidR="00C06F54" w:rsidRPr="00533789" w:rsidRDefault="00C06F54" w:rsidP="00C06F54">
      <w:pPr>
        <w:numPr>
          <w:ilvl w:val="0"/>
          <w:numId w:val="2"/>
        </w:numPr>
        <w:tabs>
          <w:tab w:val="clear" w:pos="360"/>
          <w:tab w:val="num" w:pos="900"/>
        </w:tabs>
        <w:ind w:left="0" w:firstLine="0"/>
        <w:jc w:val="both"/>
        <w:rPr>
          <w:szCs w:val="24"/>
        </w:rPr>
      </w:pPr>
      <w:r w:rsidRPr="00533789">
        <w:rPr>
          <w:szCs w:val="24"/>
        </w:rPr>
        <w:t>Trong giới hạn đàn hồi của lo xo, khi lo xo biến dạng hướng của lực đàn hồi ở đầu lo xo sẽ</w:t>
      </w:r>
    </w:p>
    <w:p w14:paraId="39FA4009" w14:textId="77777777" w:rsidR="00C06F54" w:rsidRPr="00533789" w:rsidRDefault="00C06F54" w:rsidP="00C06F54">
      <w:pPr>
        <w:tabs>
          <w:tab w:val="left" w:pos="4860"/>
        </w:tabs>
        <w:ind w:left="720"/>
        <w:jc w:val="both"/>
        <w:rPr>
          <w:szCs w:val="24"/>
        </w:rPr>
      </w:pPr>
      <w:r w:rsidRPr="00533789">
        <w:rPr>
          <w:szCs w:val="24"/>
        </w:rPr>
        <w:t>A. hướng theo trục và hướng vào trong.</w:t>
      </w:r>
      <w:r w:rsidRPr="00533789">
        <w:rPr>
          <w:szCs w:val="24"/>
          <w:lang w:val="en-US"/>
        </w:rPr>
        <w:tab/>
      </w:r>
      <w:r w:rsidRPr="00533789">
        <w:rPr>
          <w:szCs w:val="24"/>
        </w:rPr>
        <w:t>B. hướng theo trục và hướng ra ngoài.</w:t>
      </w:r>
    </w:p>
    <w:p w14:paraId="50777E32" w14:textId="77777777" w:rsidR="00C06F54" w:rsidRPr="00533789" w:rsidRDefault="00C06F54" w:rsidP="00C06F54">
      <w:pPr>
        <w:tabs>
          <w:tab w:val="left" w:pos="4860"/>
        </w:tabs>
        <w:ind w:left="720"/>
        <w:jc w:val="both"/>
        <w:rPr>
          <w:szCs w:val="24"/>
        </w:rPr>
      </w:pPr>
      <w:r w:rsidRPr="00533789">
        <w:rPr>
          <w:szCs w:val="24"/>
        </w:rPr>
        <w:t>C. hướng vuông góc với trục lo xo.</w:t>
      </w:r>
      <w:r w:rsidRPr="00533789">
        <w:rPr>
          <w:szCs w:val="24"/>
          <w:lang w:val="en-US"/>
        </w:rPr>
        <w:tab/>
      </w:r>
      <w:r w:rsidRPr="00533789">
        <w:rPr>
          <w:szCs w:val="24"/>
        </w:rPr>
        <w:t>D. luôn ngược với hướng của ngoài lực gây biến dạng.</w:t>
      </w:r>
    </w:p>
    <w:p w14:paraId="133137B5" w14:textId="77777777" w:rsidR="00C06F54" w:rsidRPr="00533789" w:rsidRDefault="00C06F54" w:rsidP="00C06F54">
      <w:pPr>
        <w:numPr>
          <w:ilvl w:val="0"/>
          <w:numId w:val="2"/>
        </w:numPr>
        <w:tabs>
          <w:tab w:val="clear" w:pos="360"/>
          <w:tab w:val="num" w:pos="900"/>
        </w:tabs>
        <w:ind w:left="0" w:firstLine="0"/>
        <w:jc w:val="both"/>
        <w:rPr>
          <w:szCs w:val="24"/>
        </w:rPr>
      </w:pPr>
      <w:r w:rsidRPr="00533789">
        <w:rPr>
          <w:szCs w:val="24"/>
        </w:rPr>
        <w:t>Giới hạn đàn hồi của vật là giới hạn trong đó vật</w:t>
      </w:r>
    </w:p>
    <w:p w14:paraId="6232D1AD" w14:textId="77777777" w:rsidR="00C06F54" w:rsidRPr="00533789" w:rsidRDefault="00C06F54" w:rsidP="00C06F54">
      <w:pPr>
        <w:ind w:left="720"/>
        <w:jc w:val="both"/>
        <w:rPr>
          <w:szCs w:val="24"/>
        </w:rPr>
      </w:pPr>
      <w:r w:rsidRPr="00533789">
        <w:rPr>
          <w:szCs w:val="24"/>
        </w:rPr>
        <w:t>A. còn giữ được tính đàn hồi.</w:t>
      </w:r>
      <w:r w:rsidRPr="00533789">
        <w:rPr>
          <w:szCs w:val="24"/>
        </w:rPr>
        <w:tab/>
      </w:r>
      <w:r w:rsidRPr="00533789">
        <w:rPr>
          <w:szCs w:val="24"/>
        </w:rPr>
        <w:tab/>
      </w:r>
      <w:r w:rsidRPr="00533789">
        <w:rPr>
          <w:szCs w:val="24"/>
        </w:rPr>
        <w:tab/>
      </w:r>
      <w:r w:rsidRPr="00533789">
        <w:rPr>
          <w:szCs w:val="24"/>
        </w:rPr>
        <w:tab/>
        <w:t>B. không còn giữ được tính đàn hồi.</w:t>
      </w:r>
    </w:p>
    <w:p w14:paraId="52A2B928" w14:textId="77777777" w:rsidR="00C06F54" w:rsidRPr="00533789" w:rsidRDefault="00C06F54" w:rsidP="00C06F54">
      <w:pPr>
        <w:ind w:left="720"/>
        <w:jc w:val="both"/>
        <w:rPr>
          <w:szCs w:val="24"/>
        </w:rPr>
      </w:pPr>
      <w:r w:rsidRPr="00533789">
        <w:rPr>
          <w:szCs w:val="24"/>
        </w:rPr>
        <w:t>C. bị mất tính đàn hồi.</w:t>
      </w:r>
      <w:r w:rsidRPr="00533789">
        <w:rPr>
          <w:szCs w:val="24"/>
        </w:rPr>
        <w:tab/>
      </w:r>
      <w:r w:rsidRPr="00533789">
        <w:rPr>
          <w:szCs w:val="24"/>
        </w:rPr>
        <w:tab/>
      </w:r>
      <w:r w:rsidRPr="00533789">
        <w:rPr>
          <w:szCs w:val="24"/>
        </w:rPr>
        <w:tab/>
      </w:r>
      <w:r w:rsidRPr="00533789">
        <w:rPr>
          <w:szCs w:val="24"/>
        </w:rPr>
        <w:tab/>
      </w:r>
      <w:r w:rsidRPr="00533789">
        <w:rPr>
          <w:szCs w:val="24"/>
        </w:rPr>
        <w:tab/>
        <w:t>D. bị biến dạng dẻo.</w:t>
      </w:r>
    </w:p>
    <w:p w14:paraId="47A60F2B" w14:textId="77777777" w:rsidR="00C06F54" w:rsidRPr="00533789" w:rsidRDefault="00C06F54" w:rsidP="00C06F54">
      <w:pPr>
        <w:numPr>
          <w:ilvl w:val="0"/>
          <w:numId w:val="2"/>
        </w:numPr>
        <w:tabs>
          <w:tab w:val="clear" w:pos="360"/>
          <w:tab w:val="num" w:pos="900"/>
        </w:tabs>
        <w:ind w:left="0" w:firstLine="0"/>
        <w:jc w:val="both"/>
        <w:rPr>
          <w:szCs w:val="24"/>
        </w:rPr>
      </w:pPr>
      <w:r w:rsidRPr="00533789">
        <w:rPr>
          <w:szCs w:val="24"/>
        </w:rPr>
        <w:t>Một vật lúc đầu nằm trên một mặt  phẳng nhám nằm ngang. Sau khi được truyền một vận tốc đầu, vật chuyển động chậm dần vì có</w:t>
      </w:r>
    </w:p>
    <w:p w14:paraId="48A0C414" w14:textId="77777777" w:rsidR="00C06F54" w:rsidRPr="00533789" w:rsidRDefault="00C06F54" w:rsidP="00C06F54">
      <w:pPr>
        <w:ind w:firstLine="720"/>
        <w:jc w:val="both"/>
        <w:rPr>
          <w:szCs w:val="24"/>
        </w:rPr>
      </w:pPr>
      <w:r w:rsidRPr="00533789">
        <w:rPr>
          <w:szCs w:val="24"/>
        </w:rPr>
        <w:t>A. lực tác dụng ban đầu.</w:t>
      </w:r>
      <w:r w:rsidRPr="00533789">
        <w:rPr>
          <w:szCs w:val="24"/>
        </w:rPr>
        <w:tab/>
      </w:r>
      <w:r w:rsidRPr="00533789">
        <w:rPr>
          <w:szCs w:val="24"/>
        </w:rPr>
        <w:tab/>
        <w:t>B. phản lực.</w:t>
      </w:r>
      <w:r w:rsidRPr="00533789">
        <w:rPr>
          <w:szCs w:val="24"/>
        </w:rPr>
        <w:tab/>
      </w:r>
      <w:r w:rsidRPr="00533789">
        <w:rPr>
          <w:szCs w:val="24"/>
        </w:rPr>
        <w:tab/>
        <w:t>C. lực ma sát.</w:t>
      </w:r>
      <w:r w:rsidRPr="00533789">
        <w:rPr>
          <w:szCs w:val="24"/>
        </w:rPr>
        <w:tab/>
      </w:r>
      <w:r w:rsidRPr="00533789">
        <w:rPr>
          <w:szCs w:val="24"/>
        </w:rPr>
        <w:tab/>
        <w:t>D. quán tính.</w:t>
      </w:r>
    </w:p>
    <w:p w14:paraId="5A8F1CD7" w14:textId="77777777" w:rsidR="00C06F54" w:rsidRPr="00533789" w:rsidRDefault="00C06F54" w:rsidP="00C06F54">
      <w:pPr>
        <w:numPr>
          <w:ilvl w:val="0"/>
          <w:numId w:val="2"/>
        </w:numPr>
        <w:tabs>
          <w:tab w:val="clear" w:pos="360"/>
          <w:tab w:val="num" w:pos="900"/>
        </w:tabs>
        <w:ind w:left="0" w:firstLine="0"/>
        <w:jc w:val="both"/>
        <w:rPr>
          <w:szCs w:val="24"/>
        </w:rPr>
      </w:pPr>
      <w:r w:rsidRPr="00533789">
        <w:rPr>
          <w:szCs w:val="24"/>
        </w:rPr>
        <w:t>Trong cách viết công thức của lực ma sát trượt dưới đây, cách viết nào đúng?</w:t>
      </w:r>
    </w:p>
    <w:p w14:paraId="3F523B53" w14:textId="77777777" w:rsidR="00C06F54" w:rsidRPr="00533789" w:rsidRDefault="00C06F54" w:rsidP="00C06F54">
      <w:pPr>
        <w:ind w:firstLine="720"/>
        <w:jc w:val="both"/>
        <w:rPr>
          <w:szCs w:val="24"/>
        </w:rPr>
      </w:pPr>
      <w:r w:rsidRPr="00533789">
        <w:rPr>
          <w:szCs w:val="24"/>
        </w:rPr>
        <w:lastRenderedPageBreak/>
        <w:t xml:space="preserve">A. </w:t>
      </w:r>
      <w:r w:rsidRPr="00533789">
        <w:rPr>
          <w:position w:val="-12"/>
          <w:szCs w:val="24"/>
          <w:lang w:val="en-US"/>
        </w:rPr>
        <w:object w:dxaOrig="1080" w:dyaOrig="400" w14:anchorId="6804E850">
          <v:shape id="_x0000_i1035" type="#_x0000_t75" style="width:53.5pt;height:20pt" o:ole="">
            <v:imagedata r:id="rId25" o:title=""/>
          </v:shape>
          <o:OLEObject Type="Embed" ProgID="Equation.DSMT4" ShapeID="_x0000_i1035" DrawAspect="Content" ObjectID="_1669205695" r:id="rId26"/>
        </w:object>
      </w:r>
      <w:r w:rsidRPr="00533789">
        <w:rPr>
          <w:szCs w:val="24"/>
        </w:rPr>
        <w:t>.</w:t>
      </w:r>
      <w:r w:rsidRPr="00533789">
        <w:rPr>
          <w:szCs w:val="24"/>
        </w:rPr>
        <w:tab/>
      </w:r>
      <w:r w:rsidRPr="00533789">
        <w:rPr>
          <w:szCs w:val="24"/>
        </w:rPr>
        <w:tab/>
        <w:t xml:space="preserve">B. </w:t>
      </w:r>
      <w:r w:rsidRPr="00533789">
        <w:rPr>
          <w:position w:val="-12"/>
          <w:szCs w:val="24"/>
          <w:lang w:val="en-US"/>
        </w:rPr>
        <w:object w:dxaOrig="1080" w:dyaOrig="400" w14:anchorId="1F512A25">
          <v:shape id="_x0000_i1036" type="#_x0000_t75" style="width:53.5pt;height:20pt" o:ole="">
            <v:imagedata r:id="rId27" o:title=""/>
          </v:shape>
          <o:OLEObject Type="Embed" ProgID="Equation.DSMT4" ShapeID="_x0000_i1036" DrawAspect="Content" ObjectID="_1669205696" r:id="rId28"/>
        </w:object>
      </w:r>
      <w:r w:rsidRPr="00533789">
        <w:rPr>
          <w:szCs w:val="24"/>
        </w:rPr>
        <w:t>.</w:t>
      </w:r>
      <w:r w:rsidRPr="00533789">
        <w:rPr>
          <w:szCs w:val="24"/>
        </w:rPr>
        <w:tab/>
      </w:r>
      <w:r w:rsidRPr="00533789">
        <w:rPr>
          <w:szCs w:val="24"/>
        </w:rPr>
        <w:tab/>
        <w:t xml:space="preserve">C. </w:t>
      </w:r>
      <w:r w:rsidRPr="00533789">
        <w:rPr>
          <w:position w:val="-12"/>
          <w:szCs w:val="24"/>
          <w:lang w:val="en-US"/>
        </w:rPr>
        <w:object w:dxaOrig="1080" w:dyaOrig="400" w14:anchorId="07CA8232">
          <v:shape id="_x0000_i1037" type="#_x0000_t75" style="width:53.5pt;height:20pt" o:ole="">
            <v:imagedata r:id="rId29" o:title=""/>
          </v:shape>
          <o:OLEObject Type="Embed" ProgID="Equation.DSMT4" ShapeID="_x0000_i1037" DrawAspect="Content" ObjectID="_1669205697" r:id="rId30"/>
        </w:object>
      </w:r>
      <w:r w:rsidRPr="00533789">
        <w:rPr>
          <w:szCs w:val="24"/>
        </w:rPr>
        <w:t>.</w:t>
      </w:r>
      <w:r w:rsidRPr="00533789">
        <w:rPr>
          <w:szCs w:val="24"/>
        </w:rPr>
        <w:tab/>
      </w:r>
      <w:r w:rsidRPr="00533789">
        <w:rPr>
          <w:szCs w:val="24"/>
        </w:rPr>
        <w:tab/>
        <w:t xml:space="preserve">D. </w:t>
      </w:r>
      <w:r w:rsidRPr="00533789">
        <w:rPr>
          <w:position w:val="-12"/>
          <w:szCs w:val="24"/>
          <w:lang w:val="en-US"/>
        </w:rPr>
        <w:object w:dxaOrig="1100" w:dyaOrig="360" w14:anchorId="7EF166D7">
          <v:shape id="_x0000_i1038" type="#_x0000_t75" style="width:55pt;height:18.5pt" o:ole="">
            <v:imagedata r:id="rId31" o:title=""/>
          </v:shape>
          <o:OLEObject Type="Embed" ProgID="Equation.3" ShapeID="_x0000_i1038" DrawAspect="Content" ObjectID="_1669205698" r:id="rId32"/>
        </w:object>
      </w:r>
    </w:p>
    <w:p w14:paraId="50BAA31D" w14:textId="77777777" w:rsidR="00C06F54" w:rsidRPr="00533789" w:rsidRDefault="00C06F54" w:rsidP="00C06F54">
      <w:pPr>
        <w:numPr>
          <w:ilvl w:val="0"/>
          <w:numId w:val="2"/>
        </w:numPr>
        <w:tabs>
          <w:tab w:val="clear" w:pos="360"/>
          <w:tab w:val="num" w:pos="900"/>
        </w:tabs>
        <w:ind w:left="0" w:firstLine="0"/>
        <w:jc w:val="both"/>
        <w:rPr>
          <w:szCs w:val="24"/>
        </w:rPr>
      </w:pPr>
      <w:r w:rsidRPr="00533789">
        <w:rPr>
          <w:szCs w:val="24"/>
        </w:rPr>
        <w:t>Ở những đoạn đường vòng, mặt đường được nâng lên một bên. Việc làm này nhằm mục đích nào kể sau đây?</w:t>
      </w:r>
    </w:p>
    <w:p w14:paraId="23105FB6" w14:textId="77777777" w:rsidR="00C06F54" w:rsidRPr="00533789" w:rsidRDefault="00C06F54" w:rsidP="00C06F54">
      <w:pPr>
        <w:ind w:left="720"/>
        <w:jc w:val="both"/>
        <w:rPr>
          <w:szCs w:val="24"/>
        </w:rPr>
      </w:pPr>
      <w:r w:rsidRPr="00533789">
        <w:rPr>
          <w:szCs w:val="24"/>
        </w:rPr>
        <w:t>A. tăng lực ma sát .</w:t>
      </w:r>
      <w:r w:rsidRPr="00533789">
        <w:rPr>
          <w:szCs w:val="24"/>
        </w:rPr>
        <w:tab/>
      </w:r>
      <w:r w:rsidRPr="00533789">
        <w:rPr>
          <w:szCs w:val="24"/>
        </w:rPr>
        <w:tab/>
      </w:r>
      <w:r w:rsidRPr="00533789">
        <w:rPr>
          <w:szCs w:val="24"/>
        </w:rPr>
        <w:tab/>
      </w:r>
      <w:r w:rsidRPr="00533789">
        <w:rPr>
          <w:szCs w:val="24"/>
        </w:rPr>
        <w:tab/>
      </w:r>
      <w:r w:rsidRPr="00533789">
        <w:rPr>
          <w:szCs w:val="24"/>
        </w:rPr>
        <w:tab/>
      </w:r>
      <w:r w:rsidR="00A51262">
        <w:rPr>
          <w:szCs w:val="24"/>
        </w:rPr>
        <w:tab/>
      </w:r>
      <w:r w:rsidRPr="00533789">
        <w:rPr>
          <w:szCs w:val="24"/>
        </w:rPr>
        <w:t>B. giới hạn vận tốc của xe.</w:t>
      </w:r>
      <w:r w:rsidRPr="00533789">
        <w:rPr>
          <w:szCs w:val="24"/>
        </w:rPr>
        <w:tab/>
      </w:r>
    </w:p>
    <w:p w14:paraId="46348A3B" w14:textId="77777777" w:rsidR="00C06F54" w:rsidRPr="00533789" w:rsidRDefault="00C06F54" w:rsidP="00C06F54">
      <w:pPr>
        <w:ind w:left="720"/>
        <w:jc w:val="both"/>
        <w:rPr>
          <w:szCs w:val="24"/>
        </w:rPr>
      </w:pPr>
      <w:r w:rsidRPr="00533789">
        <w:rPr>
          <w:szCs w:val="24"/>
        </w:rPr>
        <w:t>C. tạo lực hướng tâm nhờ phản lực của đường</w:t>
      </w:r>
      <w:r w:rsidRPr="00533789">
        <w:rPr>
          <w:szCs w:val="24"/>
        </w:rPr>
        <w:tab/>
      </w:r>
      <w:r w:rsidRPr="00533789">
        <w:rPr>
          <w:szCs w:val="24"/>
        </w:rPr>
        <w:tab/>
        <w:t>D. một mục đích khác.</w:t>
      </w:r>
    </w:p>
    <w:p w14:paraId="68A7CD5A" w14:textId="77777777" w:rsidR="00C06F54" w:rsidRPr="00533789" w:rsidRDefault="00C06F54" w:rsidP="00C06F54">
      <w:pPr>
        <w:tabs>
          <w:tab w:val="left" w:pos="2700"/>
          <w:tab w:val="left" w:pos="5400"/>
          <w:tab w:val="left" w:pos="8100"/>
        </w:tabs>
        <w:jc w:val="both"/>
        <w:rPr>
          <w:szCs w:val="24"/>
        </w:rPr>
      </w:pPr>
    </w:p>
    <w:p w14:paraId="087DE052" w14:textId="77777777" w:rsidR="00C06F54" w:rsidRPr="00533789" w:rsidRDefault="00C06F54" w:rsidP="00C06F54">
      <w:pPr>
        <w:numPr>
          <w:ilvl w:val="0"/>
          <w:numId w:val="2"/>
        </w:numPr>
        <w:tabs>
          <w:tab w:val="clear" w:pos="360"/>
          <w:tab w:val="num" w:pos="900"/>
        </w:tabs>
        <w:ind w:left="0" w:firstLine="0"/>
        <w:jc w:val="both"/>
        <w:rPr>
          <w:szCs w:val="24"/>
        </w:rPr>
      </w:pPr>
      <w:r w:rsidRPr="00533789">
        <w:rPr>
          <w:szCs w:val="24"/>
        </w:rPr>
        <w:t>Một vật khối lượng 1kg, ở trên mặt đất có trọng lượng 10N. Khi chuyển vật tới một điểm cách tâm Trái Đất 2R ( R là bán kính Trái Đất ) thì nó có trọng lượng bằng bao nhiêu?</w:t>
      </w:r>
    </w:p>
    <w:p w14:paraId="60136F79" w14:textId="77777777" w:rsidR="00C06F54" w:rsidRPr="00533789" w:rsidRDefault="00C06F54" w:rsidP="00C06F54">
      <w:pPr>
        <w:ind w:firstLine="720"/>
        <w:jc w:val="both"/>
        <w:rPr>
          <w:szCs w:val="24"/>
        </w:rPr>
      </w:pPr>
      <w:r w:rsidRPr="00533789">
        <w:rPr>
          <w:szCs w:val="24"/>
        </w:rPr>
        <w:t>A. 1N.</w:t>
      </w:r>
      <w:r w:rsidRPr="00533789">
        <w:rPr>
          <w:szCs w:val="24"/>
        </w:rPr>
        <w:tab/>
      </w:r>
      <w:r w:rsidRPr="00533789">
        <w:rPr>
          <w:szCs w:val="24"/>
        </w:rPr>
        <w:tab/>
      </w:r>
      <w:r w:rsidRPr="00533789">
        <w:rPr>
          <w:szCs w:val="24"/>
          <w:lang w:val="en-US"/>
        </w:rPr>
        <w:tab/>
      </w:r>
      <w:r w:rsidRPr="00533789">
        <w:rPr>
          <w:szCs w:val="24"/>
        </w:rPr>
        <w:t>B. 2,5N.</w:t>
      </w:r>
      <w:r w:rsidRPr="00533789">
        <w:rPr>
          <w:szCs w:val="24"/>
        </w:rPr>
        <w:tab/>
      </w:r>
      <w:r w:rsidRPr="00533789">
        <w:rPr>
          <w:szCs w:val="24"/>
        </w:rPr>
        <w:tab/>
        <w:t>C. 5N.</w:t>
      </w:r>
      <w:r w:rsidRPr="00533789">
        <w:rPr>
          <w:szCs w:val="24"/>
        </w:rPr>
        <w:tab/>
      </w:r>
      <w:r w:rsidRPr="00533789">
        <w:rPr>
          <w:szCs w:val="24"/>
        </w:rPr>
        <w:tab/>
      </w:r>
      <w:r w:rsidRPr="00533789">
        <w:rPr>
          <w:szCs w:val="24"/>
        </w:rPr>
        <w:tab/>
        <w:t>D. 10N.</w:t>
      </w:r>
    </w:p>
    <w:p w14:paraId="64A84BF2" w14:textId="77777777" w:rsidR="00C06F54" w:rsidRPr="00533789" w:rsidRDefault="00C06F54" w:rsidP="00C06F54">
      <w:pPr>
        <w:numPr>
          <w:ilvl w:val="0"/>
          <w:numId w:val="2"/>
        </w:numPr>
        <w:tabs>
          <w:tab w:val="clear" w:pos="360"/>
          <w:tab w:val="num" w:pos="900"/>
        </w:tabs>
        <w:ind w:left="0" w:firstLine="0"/>
        <w:jc w:val="both"/>
        <w:rPr>
          <w:szCs w:val="24"/>
        </w:rPr>
      </w:pPr>
      <w:r w:rsidRPr="00533789">
        <w:rPr>
          <w:szCs w:val="24"/>
        </w:rPr>
        <w:t>Hai tàu thuỷ có khối lượng 50 000 tấn ở cách nhau 1km. Lấy g = 10 m/s</w:t>
      </w:r>
      <w:r w:rsidRPr="00533789">
        <w:rPr>
          <w:szCs w:val="24"/>
          <w:vertAlign w:val="superscript"/>
        </w:rPr>
        <w:t>0</w:t>
      </w:r>
      <w:r w:rsidRPr="00533789">
        <w:rPr>
          <w:szCs w:val="24"/>
        </w:rPr>
        <w:t>, So sánh lực hấp dẫn giữa chúng với trọng lượng của một qủa cân có khối lượng 20g.</w:t>
      </w:r>
    </w:p>
    <w:p w14:paraId="27767EB3" w14:textId="77777777" w:rsidR="00C06F54" w:rsidRPr="00533789" w:rsidRDefault="00C06F54" w:rsidP="00C06F54">
      <w:pPr>
        <w:ind w:firstLine="720"/>
        <w:jc w:val="both"/>
        <w:rPr>
          <w:szCs w:val="24"/>
        </w:rPr>
      </w:pPr>
      <w:r w:rsidRPr="00533789">
        <w:rPr>
          <w:szCs w:val="24"/>
        </w:rPr>
        <w:t>A. Lớn hơn.</w:t>
      </w:r>
      <w:r w:rsidRPr="00533789">
        <w:rPr>
          <w:szCs w:val="24"/>
        </w:rPr>
        <w:tab/>
      </w:r>
      <w:r w:rsidRPr="00533789">
        <w:rPr>
          <w:szCs w:val="24"/>
        </w:rPr>
        <w:tab/>
        <w:t>B. Bằng nhau.</w:t>
      </w:r>
      <w:r w:rsidRPr="00533789">
        <w:rPr>
          <w:szCs w:val="24"/>
        </w:rPr>
        <w:tab/>
      </w:r>
      <w:r w:rsidRPr="00533789">
        <w:rPr>
          <w:szCs w:val="24"/>
        </w:rPr>
        <w:tab/>
        <w:t>C. Nhỏ hơn.</w:t>
      </w:r>
      <w:r w:rsidRPr="00533789">
        <w:rPr>
          <w:szCs w:val="24"/>
        </w:rPr>
        <w:tab/>
      </w:r>
      <w:r w:rsidRPr="00533789">
        <w:rPr>
          <w:szCs w:val="24"/>
        </w:rPr>
        <w:tab/>
        <w:t>D. Chưa thể biết.</w:t>
      </w:r>
    </w:p>
    <w:p w14:paraId="07E74F34" w14:textId="77777777" w:rsidR="00C06F54" w:rsidRPr="00533789" w:rsidRDefault="00C06F54" w:rsidP="00C06F54">
      <w:pPr>
        <w:numPr>
          <w:ilvl w:val="0"/>
          <w:numId w:val="2"/>
        </w:numPr>
        <w:tabs>
          <w:tab w:val="clear" w:pos="360"/>
          <w:tab w:val="num" w:pos="900"/>
        </w:tabs>
        <w:ind w:left="0" w:firstLine="0"/>
        <w:jc w:val="both"/>
        <w:rPr>
          <w:szCs w:val="24"/>
        </w:rPr>
      </w:pPr>
      <w:r w:rsidRPr="00533789">
        <w:rPr>
          <w:szCs w:val="24"/>
        </w:rPr>
        <w:t>Một người có khối lượng 50kg hút Trái Đất với một lực bằng bao nhiêu? lấy g = 9,8m/s</w:t>
      </w:r>
      <w:r w:rsidRPr="00533789">
        <w:rPr>
          <w:szCs w:val="24"/>
          <w:vertAlign w:val="superscript"/>
        </w:rPr>
        <w:t>2</w:t>
      </w:r>
    </w:p>
    <w:p w14:paraId="4FD63DE1" w14:textId="77777777" w:rsidR="00C06F54" w:rsidRPr="00533789" w:rsidRDefault="00C06F54" w:rsidP="00C06F54">
      <w:pPr>
        <w:ind w:firstLine="720"/>
        <w:jc w:val="both"/>
        <w:rPr>
          <w:szCs w:val="24"/>
        </w:rPr>
      </w:pPr>
      <w:r w:rsidRPr="00533789">
        <w:rPr>
          <w:szCs w:val="24"/>
        </w:rPr>
        <w:t>A. 4,905N.</w:t>
      </w:r>
      <w:r w:rsidRPr="00533789">
        <w:rPr>
          <w:szCs w:val="24"/>
        </w:rPr>
        <w:tab/>
      </w:r>
      <w:r w:rsidRPr="00533789">
        <w:rPr>
          <w:szCs w:val="24"/>
        </w:rPr>
        <w:tab/>
        <w:t>B. 49,05N.</w:t>
      </w:r>
      <w:r w:rsidRPr="00533789">
        <w:rPr>
          <w:szCs w:val="24"/>
        </w:rPr>
        <w:tab/>
      </w:r>
      <w:r w:rsidRPr="00533789">
        <w:rPr>
          <w:szCs w:val="24"/>
        </w:rPr>
        <w:tab/>
        <w:t>C. 490,05N.</w:t>
      </w:r>
      <w:r w:rsidRPr="00533789">
        <w:rPr>
          <w:szCs w:val="24"/>
        </w:rPr>
        <w:tab/>
      </w:r>
      <w:r w:rsidRPr="00533789">
        <w:rPr>
          <w:szCs w:val="24"/>
        </w:rPr>
        <w:tab/>
        <w:t>D. 500N.</w:t>
      </w:r>
    </w:p>
    <w:p w14:paraId="6910BF38" w14:textId="77777777" w:rsidR="00C06F54" w:rsidRPr="00533789" w:rsidRDefault="00C06F54" w:rsidP="00C06F54">
      <w:pPr>
        <w:numPr>
          <w:ilvl w:val="0"/>
          <w:numId w:val="2"/>
        </w:numPr>
        <w:tabs>
          <w:tab w:val="clear" w:pos="360"/>
          <w:tab w:val="num" w:pos="900"/>
        </w:tabs>
        <w:ind w:left="0" w:firstLine="0"/>
        <w:jc w:val="both"/>
        <w:rPr>
          <w:szCs w:val="24"/>
        </w:rPr>
      </w:pPr>
      <w:r w:rsidRPr="00533789">
        <w:rPr>
          <w:szCs w:val="24"/>
        </w:rPr>
        <w:t>Phải treo một vật có trọng lượng bằng bao nhiêu  vào lò xo có độ cứng k =100N/m để nó dãn ra được 10 cm?</w:t>
      </w:r>
    </w:p>
    <w:p w14:paraId="4284C96B" w14:textId="77777777" w:rsidR="00C06F54" w:rsidRPr="00533789" w:rsidRDefault="00C06F54" w:rsidP="00C06F54">
      <w:pPr>
        <w:ind w:firstLine="720"/>
        <w:jc w:val="both"/>
        <w:rPr>
          <w:szCs w:val="24"/>
        </w:rPr>
      </w:pPr>
      <w:r w:rsidRPr="00533789">
        <w:rPr>
          <w:szCs w:val="24"/>
        </w:rPr>
        <w:t>A. 1000N.</w:t>
      </w:r>
      <w:r w:rsidRPr="00533789">
        <w:rPr>
          <w:szCs w:val="24"/>
        </w:rPr>
        <w:tab/>
      </w:r>
      <w:r w:rsidRPr="00533789">
        <w:rPr>
          <w:szCs w:val="24"/>
        </w:rPr>
        <w:tab/>
        <w:t>B. 100N.</w:t>
      </w:r>
      <w:r w:rsidRPr="00533789">
        <w:rPr>
          <w:szCs w:val="24"/>
        </w:rPr>
        <w:tab/>
      </w:r>
      <w:r w:rsidRPr="00533789">
        <w:rPr>
          <w:szCs w:val="24"/>
        </w:rPr>
        <w:tab/>
        <w:t>C. 10N</w:t>
      </w:r>
      <w:r w:rsidRPr="00533789">
        <w:rPr>
          <w:szCs w:val="24"/>
        </w:rPr>
        <w:tab/>
        <w:t>.</w:t>
      </w:r>
      <w:r w:rsidRPr="00533789">
        <w:rPr>
          <w:szCs w:val="24"/>
        </w:rPr>
        <w:tab/>
      </w:r>
      <w:r w:rsidRPr="00533789">
        <w:rPr>
          <w:szCs w:val="24"/>
        </w:rPr>
        <w:tab/>
        <w:t>D. 1N.</w:t>
      </w:r>
    </w:p>
    <w:p w14:paraId="7B2FF44B" w14:textId="77777777" w:rsidR="00C06F54" w:rsidRPr="00533789" w:rsidRDefault="00C06F54" w:rsidP="00C06F54">
      <w:pPr>
        <w:numPr>
          <w:ilvl w:val="0"/>
          <w:numId w:val="2"/>
        </w:numPr>
        <w:tabs>
          <w:tab w:val="clear" w:pos="360"/>
          <w:tab w:val="num" w:pos="900"/>
        </w:tabs>
        <w:ind w:left="0" w:firstLine="0"/>
        <w:jc w:val="both"/>
        <w:rPr>
          <w:szCs w:val="24"/>
        </w:rPr>
      </w:pPr>
      <w:r w:rsidRPr="00533789">
        <w:rPr>
          <w:szCs w:val="24"/>
        </w:rPr>
        <w:t>Một lò xo có chiều dai tự nhiên 10cm và có đọ cứng 40N/m. Giữ cố định một đầu và tác dụng vào đầu kia một lực 1N để nén lo xo. Khi ấy, chiều dài của nó là bao nhiêu?</w:t>
      </w:r>
    </w:p>
    <w:p w14:paraId="79BBED0F" w14:textId="77777777" w:rsidR="00C06F54" w:rsidRPr="00533789" w:rsidRDefault="00C06F54" w:rsidP="00C06F54">
      <w:pPr>
        <w:ind w:firstLine="720"/>
        <w:jc w:val="both"/>
        <w:rPr>
          <w:szCs w:val="24"/>
        </w:rPr>
      </w:pPr>
      <w:r w:rsidRPr="00533789">
        <w:rPr>
          <w:szCs w:val="24"/>
        </w:rPr>
        <w:t>A. 2,5cm.</w:t>
      </w:r>
      <w:r w:rsidRPr="00533789">
        <w:rPr>
          <w:szCs w:val="24"/>
        </w:rPr>
        <w:tab/>
      </w:r>
      <w:r w:rsidRPr="00533789">
        <w:rPr>
          <w:szCs w:val="24"/>
        </w:rPr>
        <w:tab/>
        <w:t>B. 12.5cm.</w:t>
      </w:r>
      <w:r w:rsidRPr="00533789">
        <w:rPr>
          <w:szCs w:val="24"/>
        </w:rPr>
        <w:tab/>
      </w:r>
      <w:r w:rsidRPr="00533789">
        <w:rPr>
          <w:szCs w:val="24"/>
        </w:rPr>
        <w:tab/>
        <w:t>C. 7,5cm.</w:t>
      </w:r>
      <w:r w:rsidRPr="00533789">
        <w:rPr>
          <w:szCs w:val="24"/>
        </w:rPr>
        <w:tab/>
      </w:r>
      <w:r w:rsidRPr="00533789">
        <w:rPr>
          <w:szCs w:val="24"/>
        </w:rPr>
        <w:tab/>
        <w:t>D. 9,75cm.</w:t>
      </w:r>
    </w:p>
    <w:p w14:paraId="3982568E" w14:textId="77777777" w:rsidR="00533789" w:rsidRPr="00533789" w:rsidRDefault="00533789" w:rsidP="00533789">
      <w:pPr>
        <w:numPr>
          <w:ilvl w:val="0"/>
          <w:numId w:val="2"/>
        </w:numPr>
        <w:tabs>
          <w:tab w:val="clear" w:pos="360"/>
          <w:tab w:val="num" w:pos="900"/>
        </w:tabs>
        <w:ind w:left="0" w:firstLine="0"/>
        <w:jc w:val="both"/>
        <w:rPr>
          <w:szCs w:val="24"/>
        </w:rPr>
      </w:pPr>
      <w:r w:rsidRPr="00533789">
        <w:rPr>
          <w:szCs w:val="24"/>
        </w:rPr>
        <w:t>Mô men của một lực đối với một trục quay là đại lượng đặc trưng cho</w:t>
      </w:r>
    </w:p>
    <w:p w14:paraId="583F5409" w14:textId="77777777" w:rsidR="00533789" w:rsidRPr="00533789" w:rsidRDefault="00533789" w:rsidP="00533789">
      <w:pPr>
        <w:ind w:left="720"/>
        <w:jc w:val="both"/>
        <w:rPr>
          <w:szCs w:val="24"/>
        </w:rPr>
      </w:pPr>
      <w:r w:rsidRPr="00533789">
        <w:rPr>
          <w:szCs w:val="24"/>
        </w:rPr>
        <w:t>A. tác dụng kéo của lực.</w:t>
      </w:r>
      <w:r w:rsidRPr="00533789">
        <w:rPr>
          <w:szCs w:val="24"/>
        </w:rPr>
        <w:tab/>
      </w:r>
      <w:r w:rsidRPr="00533789">
        <w:rPr>
          <w:szCs w:val="24"/>
        </w:rPr>
        <w:tab/>
      </w:r>
      <w:r w:rsidRPr="00533789">
        <w:rPr>
          <w:szCs w:val="24"/>
        </w:rPr>
        <w:tab/>
      </w:r>
      <w:r w:rsidRPr="00533789">
        <w:rPr>
          <w:szCs w:val="24"/>
        </w:rPr>
        <w:tab/>
        <w:t>B. tác dụng làm quay của lực.</w:t>
      </w:r>
      <w:r w:rsidRPr="00533789">
        <w:rPr>
          <w:szCs w:val="24"/>
        </w:rPr>
        <w:tab/>
      </w:r>
      <w:r w:rsidRPr="00533789">
        <w:rPr>
          <w:szCs w:val="24"/>
        </w:rPr>
        <w:tab/>
      </w:r>
    </w:p>
    <w:p w14:paraId="1087BDEE" w14:textId="77777777" w:rsidR="00533789" w:rsidRPr="00533789" w:rsidRDefault="00533789" w:rsidP="00533789">
      <w:pPr>
        <w:ind w:left="720"/>
        <w:jc w:val="both"/>
        <w:rPr>
          <w:szCs w:val="24"/>
        </w:rPr>
      </w:pPr>
      <w:r w:rsidRPr="00533789">
        <w:rPr>
          <w:szCs w:val="24"/>
        </w:rPr>
        <w:t>C. tác dụng uốn của lực.</w:t>
      </w:r>
      <w:r w:rsidRPr="00533789">
        <w:rPr>
          <w:szCs w:val="24"/>
        </w:rPr>
        <w:tab/>
      </w:r>
      <w:r w:rsidRPr="00533789">
        <w:rPr>
          <w:szCs w:val="24"/>
        </w:rPr>
        <w:tab/>
      </w:r>
      <w:r w:rsidRPr="00533789">
        <w:rPr>
          <w:szCs w:val="24"/>
        </w:rPr>
        <w:tab/>
      </w:r>
      <w:r w:rsidRPr="00533789">
        <w:rPr>
          <w:szCs w:val="24"/>
        </w:rPr>
        <w:tab/>
        <w:t>D. tác dụng nén của lực.</w:t>
      </w:r>
    </w:p>
    <w:p w14:paraId="428E1313" w14:textId="77777777" w:rsidR="00533789" w:rsidRPr="00533789" w:rsidRDefault="00533789" w:rsidP="00533789">
      <w:pPr>
        <w:numPr>
          <w:ilvl w:val="0"/>
          <w:numId w:val="2"/>
        </w:numPr>
        <w:tabs>
          <w:tab w:val="clear" w:pos="360"/>
          <w:tab w:val="num" w:pos="900"/>
        </w:tabs>
        <w:ind w:left="0" w:firstLine="0"/>
        <w:jc w:val="both"/>
        <w:rPr>
          <w:szCs w:val="24"/>
        </w:rPr>
      </w:pPr>
      <w:r w:rsidRPr="00533789">
        <w:rPr>
          <w:szCs w:val="24"/>
        </w:rPr>
        <w:t>Điền từ cho sẵn dưới đây vào chỗ trống: “Muốn cho một vật có trục quay cố định ở trạng thái cân bằng, thì tổng ............ có xu hướng làm vật quay theo chiều kim đồng hồ phải bằng tổng các .......... có xu hướng làm vật quay ngược chiều kim đồng hồ.</w:t>
      </w:r>
    </w:p>
    <w:p w14:paraId="5F7EA1E8" w14:textId="77777777" w:rsidR="00533789" w:rsidRPr="00533789" w:rsidRDefault="00533789" w:rsidP="00533789">
      <w:pPr>
        <w:ind w:firstLine="720"/>
        <w:jc w:val="both"/>
        <w:rPr>
          <w:szCs w:val="24"/>
        </w:rPr>
      </w:pPr>
      <w:r w:rsidRPr="00533789">
        <w:rPr>
          <w:szCs w:val="24"/>
        </w:rPr>
        <w:t>A. mômen lực.</w:t>
      </w:r>
      <w:r w:rsidRPr="00533789">
        <w:rPr>
          <w:szCs w:val="24"/>
        </w:rPr>
        <w:tab/>
      </w:r>
      <w:r w:rsidRPr="00533789">
        <w:rPr>
          <w:szCs w:val="24"/>
        </w:rPr>
        <w:tab/>
        <w:t xml:space="preserve"> B. hợp lực.</w:t>
      </w:r>
      <w:r w:rsidRPr="00533789">
        <w:rPr>
          <w:szCs w:val="24"/>
        </w:rPr>
        <w:tab/>
      </w:r>
      <w:r w:rsidRPr="00533789">
        <w:rPr>
          <w:szCs w:val="24"/>
        </w:rPr>
        <w:tab/>
        <w:t>C. trọng lực.</w:t>
      </w:r>
      <w:r w:rsidRPr="00533789">
        <w:rPr>
          <w:szCs w:val="24"/>
        </w:rPr>
        <w:tab/>
      </w:r>
      <w:r w:rsidRPr="00533789">
        <w:rPr>
          <w:szCs w:val="24"/>
        </w:rPr>
        <w:tab/>
        <w:t>D. phản lực.</w:t>
      </w:r>
    </w:p>
    <w:p w14:paraId="1816319A" w14:textId="77777777" w:rsidR="00533789" w:rsidRPr="00533789" w:rsidRDefault="00533789" w:rsidP="00533789">
      <w:pPr>
        <w:numPr>
          <w:ilvl w:val="0"/>
          <w:numId w:val="2"/>
        </w:numPr>
        <w:tabs>
          <w:tab w:val="clear" w:pos="360"/>
          <w:tab w:val="num" w:pos="900"/>
        </w:tabs>
        <w:ind w:left="0" w:firstLine="0"/>
        <w:jc w:val="both"/>
        <w:rPr>
          <w:szCs w:val="24"/>
        </w:rPr>
      </w:pPr>
      <w:r w:rsidRPr="00533789">
        <w:rPr>
          <w:szCs w:val="24"/>
        </w:rPr>
        <w:t>Biểu thức nào là biểu thức mômen của lực đối với một trục quay?</w:t>
      </w:r>
    </w:p>
    <w:p w14:paraId="26799F23" w14:textId="77777777" w:rsidR="00533789" w:rsidRPr="00533789" w:rsidRDefault="00533789" w:rsidP="00533789">
      <w:pPr>
        <w:ind w:firstLine="720"/>
        <w:jc w:val="both"/>
        <w:rPr>
          <w:szCs w:val="24"/>
        </w:rPr>
      </w:pPr>
      <w:r w:rsidRPr="00533789">
        <w:rPr>
          <w:szCs w:val="24"/>
        </w:rPr>
        <w:t xml:space="preserve">A. </w:t>
      </w:r>
      <w:r w:rsidRPr="00533789">
        <w:rPr>
          <w:position w:val="-6"/>
          <w:szCs w:val="24"/>
          <w:lang w:val="en-US"/>
        </w:rPr>
        <w:object w:dxaOrig="859" w:dyaOrig="280" w14:anchorId="0E034C88">
          <v:shape id="_x0000_i1039" type="#_x0000_t75" style="width:43pt;height:14pt" o:ole="">
            <v:imagedata r:id="rId33" o:title=""/>
          </v:shape>
          <o:OLEObject Type="Embed" ProgID="Equation.3" ShapeID="_x0000_i1039" DrawAspect="Content" ObjectID="_1669205699" r:id="rId34"/>
        </w:object>
      </w:r>
      <w:r w:rsidRPr="00533789">
        <w:rPr>
          <w:szCs w:val="24"/>
        </w:rPr>
        <w:t>.</w:t>
      </w:r>
      <w:r w:rsidRPr="00533789">
        <w:rPr>
          <w:szCs w:val="24"/>
        </w:rPr>
        <w:tab/>
      </w:r>
      <w:r w:rsidRPr="00533789">
        <w:rPr>
          <w:szCs w:val="24"/>
        </w:rPr>
        <w:tab/>
        <w:t xml:space="preserve">B. </w:t>
      </w:r>
      <w:r w:rsidRPr="00533789">
        <w:rPr>
          <w:position w:val="-24"/>
          <w:szCs w:val="24"/>
          <w:lang w:val="en-US"/>
        </w:rPr>
        <w:object w:dxaOrig="780" w:dyaOrig="620" w14:anchorId="2F9BABCA">
          <v:shape id="_x0000_i1040" type="#_x0000_t75" style="width:39pt;height:30.5pt" o:ole="">
            <v:imagedata r:id="rId35" o:title=""/>
          </v:shape>
          <o:OLEObject Type="Embed" ProgID="Equation.3" ShapeID="_x0000_i1040" DrawAspect="Content" ObjectID="_1669205700" r:id="rId36"/>
        </w:object>
      </w:r>
      <w:r w:rsidRPr="00533789">
        <w:rPr>
          <w:szCs w:val="24"/>
        </w:rPr>
        <w:t>.</w:t>
      </w:r>
      <w:r w:rsidRPr="00533789">
        <w:rPr>
          <w:szCs w:val="24"/>
        </w:rPr>
        <w:tab/>
      </w:r>
      <w:r w:rsidRPr="00533789">
        <w:rPr>
          <w:szCs w:val="24"/>
        </w:rPr>
        <w:tab/>
        <w:t xml:space="preserve">C. </w:t>
      </w:r>
      <w:r w:rsidRPr="00533789">
        <w:rPr>
          <w:position w:val="-30"/>
          <w:szCs w:val="24"/>
          <w:lang w:val="en-US"/>
        </w:rPr>
        <w:object w:dxaOrig="840" w:dyaOrig="680" w14:anchorId="021A2892">
          <v:shape id="_x0000_i1041" type="#_x0000_t75" style="width:42pt;height:34pt" o:ole="">
            <v:imagedata r:id="rId37" o:title=""/>
          </v:shape>
          <o:OLEObject Type="Embed" ProgID="Equation.3" ShapeID="_x0000_i1041" DrawAspect="Content" ObjectID="_1669205701" r:id="rId38"/>
        </w:object>
      </w:r>
      <w:r w:rsidRPr="00533789">
        <w:rPr>
          <w:szCs w:val="24"/>
        </w:rPr>
        <w:t>.</w:t>
      </w:r>
      <w:r w:rsidRPr="00533789">
        <w:rPr>
          <w:szCs w:val="24"/>
        </w:rPr>
        <w:tab/>
      </w:r>
      <w:r w:rsidRPr="00533789">
        <w:rPr>
          <w:szCs w:val="24"/>
        </w:rPr>
        <w:tab/>
        <w:t xml:space="preserve">D. </w:t>
      </w:r>
      <w:r w:rsidRPr="00533789">
        <w:rPr>
          <w:position w:val="-10"/>
          <w:szCs w:val="24"/>
          <w:lang w:val="en-US"/>
        </w:rPr>
        <w:object w:dxaOrig="1140" w:dyaOrig="340" w14:anchorId="409327C1">
          <v:shape id="_x0000_i1042" type="#_x0000_t75" style="width:57pt;height:17pt" o:ole="">
            <v:imagedata r:id="rId39" o:title=""/>
          </v:shape>
          <o:OLEObject Type="Embed" ProgID="Equation.3" ShapeID="_x0000_i1042" DrawAspect="Content" ObjectID="_1669205702" r:id="rId40"/>
        </w:object>
      </w:r>
    </w:p>
    <w:p w14:paraId="22DAD26A" w14:textId="77777777" w:rsidR="00533789" w:rsidRPr="00533789" w:rsidRDefault="00533789" w:rsidP="00533789">
      <w:pPr>
        <w:numPr>
          <w:ilvl w:val="0"/>
          <w:numId w:val="2"/>
        </w:numPr>
        <w:tabs>
          <w:tab w:val="clear" w:pos="360"/>
          <w:tab w:val="num" w:pos="900"/>
        </w:tabs>
        <w:ind w:left="0" w:firstLine="0"/>
        <w:jc w:val="both"/>
        <w:rPr>
          <w:szCs w:val="24"/>
        </w:rPr>
      </w:pPr>
      <w:r w:rsidRPr="00533789">
        <w:rPr>
          <w:szCs w:val="24"/>
        </w:rPr>
        <w:t>Biểu thức của quy tắc hợp hai lực song song cùng chiều là</w:t>
      </w:r>
    </w:p>
    <w:p w14:paraId="3FC6F809" w14:textId="77777777" w:rsidR="00533789" w:rsidRPr="00533789" w:rsidRDefault="00533789" w:rsidP="00533789">
      <w:pPr>
        <w:ind w:firstLine="720"/>
        <w:jc w:val="both"/>
        <w:rPr>
          <w:szCs w:val="24"/>
        </w:rPr>
      </w:pPr>
      <w:r w:rsidRPr="00533789">
        <w:rPr>
          <w:szCs w:val="24"/>
        </w:rPr>
        <w:t xml:space="preserve">  A.   </w:t>
      </w:r>
      <w:r w:rsidRPr="00533789">
        <w:rPr>
          <w:position w:val="-48"/>
          <w:szCs w:val="24"/>
        </w:rPr>
        <w:object w:dxaOrig="1260" w:dyaOrig="1080" w14:anchorId="6868F23A">
          <v:shape id="_x0000_i1043" type="#_x0000_t75" style="width:63.5pt;height:54.5pt" o:ole="">
            <v:imagedata r:id="rId41" o:title=""/>
          </v:shape>
          <o:OLEObject Type="Embed" ProgID="Equation.DSMT4" ShapeID="_x0000_i1043" DrawAspect="Content" ObjectID="_1669205703" r:id="rId42"/>
        </w:object>
      </w:r>
      <w:r w:rsidRPr="00533789">
        <w:rPr>
          <w:szCs w:val="24"/>
        </w:rPr>
        <w:tab/>
        <w:t xml:space="preserve">B. </w:t>
      </w:r>
      <w:r w:rsidRPr="00533789">
        <w:rPr>
          <w:position w:val="-48"/>
          <w:szCs w:val="24"/>
        </w:rPr>
        <w:object w:dxaOrig="1280" w:dyaOrig="1080" w14:anchorId="1D21871F">
          <v:shape id="_x0000_i1044" type="#_x0000_t75" style="width:64pt;height:54.5pt" o:ole="">
            <v:imagedata r:id="rId43" o:title=""/>
          </v:shape>
          <o:OLEObject Type="Embed" ProgID="Equation.DSMT4" ShapeID="_x0000_i1044" DrawAspect="Content" ObjectID="_1669205704" r:id="rId44"/>
        </w:object>
      </w:r>
      <w:r w:rsidRPr="00533789">
        <w:rPr>
          <w:szCs w:val="24"/>
        </w:rPr>
        <w:tab/>
        <w:t xml:space="preserve">C. </w:t>
      </w:r>
      <w:r w:rsidRPr="00533789">
        <w:rPr>
          <w:position w:val="-48"/>
          <w:szCs w:val="24"/>
        </w:rPr>
        <w:object w:dxaOrig="1280" w:dyaOrig="1080" w14:anchorId="2A4960E4">
          <v:shape id="_x0000_i1045" type="#_x0000_t75" style="width:64pt;height:54.5pt" o:ole="">
            <v:imagedata r:id="rId45" o:title=""/>
          </v:shape>
          <o:OLEObject Type="Embed" ProgID="Equation.DSMT4" ShapeID="_x0000_i1045" DrawAspect="Content" ObjectID="_1669205705" r:id="rId46"/>
        </w:object>
      </w:r>
      <w:r w:rsidRPr="00533789">
        <w:rPr>
          <w:szCs w:val="24"/>
        </w:rPr>
        <w:tab/>
        <w:t xml:space="preserve">D. </w:t>
      </w:r>
      <w:r w:rsidRPr="00533789">
        <w:rPr>
          <w:position w:val="-48"/>
          <w:szCs w:val="24"/>
        </w:rPr>
        <w:object w:dxaOrig="1260" w:dyaOrig="1080" w14:anchorId="5C16E03F">
          <v:shape id="_x0000_i1046" type="#_x0000_t75" style="width:63.5pt;height:54.5pt" o:ole="">
            <v:imagedata r:id="rId47" o:title=""/>
          </v:shape>
          <o:OLEObject Type="Embed" ProgID="Equation.DSMT4" ShapeID="_x0000_i1046" DrawAspect="Content" ObjectID="_1669205706" r:id="rId48"/>
        </w:object>
      </w:r>
    </w:p>
    <w:p w14:paraId="4F264EB4" w14:textId="77777777" w:rsidR="00533789" w:rsidRPr="00533789" w:rsidRDefault="00533789" w:rsidP="00533789">
      <w:pPr>
        <w:numPr>
          <w:ilvl w:val="0"/>
          <w:numId w:val="2"/>
        </w:numPr>
        <w:tabs>
          <w:tab w:val="clear" w:pos="360"/>
          <w:tab w:val="num" w:pos="900"/>
        </w:tabs>
        <w:ind w:left="0" w:firstLine="0"/>
        <w:jc w:val="both"/>
        <w:rPr>
          <w:szCs w:val="24"/>
        </w:rPr>
      </w:pPr>
      <w:r w:rsidRPr="00533789">
        <w:rPr>
          <w:szCs w:val="24"/>
        </w:rPr>
        <w:t xml:space="preserve">Nhận xét nào sau đây là đúng nhất. Quy tắc mômen lực </w:t>
      </w:r>
      <w:r w:rsidRPr="00533789">
        <w:rPr>
          <w:szCs w:val="24"/>
        </w:rPr>
        <w:tab/>
      </w:r>
    </w:p>
    <w:p w14:paraId="0BA63CA4" w14:textId="77777777" w:rsidR="00A51262" w:rsidRDefault="00533789" w:rsidP="00533789">
      <w:pPr>
        <w:tabs>
          <w:tab w:val="left" w:pos="4860"/>
        </w:tabs>
        <w:ind w:left="720"/>
        <w:jc w:val="both"/>
        <w:rPr>
          <w:szCs w:val="24"/>
          <w:lang w:val="en-US"/>
        </w:rPr>
      </w:pPr>
      <w:r w:rsidRPr="00533789">
        <w:rPr>
          <w:szCs w:val="24"/>
        </w:rPr>
        <w:t>A. Chỉ được dùng cho vật rắn có trục cố định.</w:t>
      </w:r>
      <w:r w:rsidRPr="00533789">
        <w:rPr>
          <w:szCs w:val="24"/>
          <w:lang w:val="en-US"/>
        </w:rPr>
        <w:tab/>
      </w:r>
    </w:p>
    <w:p w14:paraId="03710C9D" w14:textId="77777777" w:rsidR="00533789" w:rsidRPr="00533789" w:rsidRDefault="00533789" w:rsidP="00533789">
      <w:pPr>
        <w:tabs>
          <w:tab w:val="left" w:pos="4860"/>
        </w:tabs>
        <w:ind w:left="720"/>
        <w:jc w:val="both"/>
        <w:rPr>
          <w:szCs w:val="24"/>
        </w:rPr>
      </w:pPr>
      <w:r w:rsidRPr="00533789">
        <w:rPr>
          <w:szCs w:val="24"/>
        </w:rPr>
        <w:t>B. Chỉ được dùng cho vật rắn không có trục cố định.</w:t>
      </w:r>
    </w:p>
    <w:p w14:paraId="22FD9CE2" w14:textId="77777777" w:rsidR="00A51262" w:rsidRDefault="00533789" w:rsidP="00533789">
      <w:pPr>
        <w:tabs>
          <w:tab w:val="left" w:pos="4860"/>
        </w:tabs>
        <w:ind w:left="720"/>
        <w:jc w:val="both"/>
        <w:rPr>
          <w:szCs w:val="24"/>
          <w:lang w:val="en-US"/>
        </w:rPr>
      </w:pPr>
      <w:r w:rsidRPr="00533789">
        <w:rPr>
          <w:szCs w:val="24"/>
        </w:rPr>
        <w:t>C. Không dùng cho vât nào cả.</w:t>
      </w:r>
      <w:r w:rsidRPr="00533789">
        <w:rPr>
          <w:szCs w:val="24"/>
          <w:lang w:val="en-US"/>
        </w:rPr>
        <w:tab/>
      </w:r>
    </w:p>
    <w:p w14:paraId="76784644" w14:textId="77777777" w:rsidR="00533789" w:rsidRPr="00533789" w:rsidRDefault="00533789" w:rsidP="00533789">
      <w:pPr>
        <w:tabs>
          <w:tab w:val="left" w:pos="4860"/>
        </w:tabs>
        <w:ind w:left="720"/>
        <w:jc w:val="both"/>
        <w:rPr>
          <w:szCs w:val="24"/>
        </w:rPr>
      </w:pPr>
      <w:r w:rsidRPr="00533789">
        <w:rPr>
          <w:szCs w:val="24"/>
        </w:rPr>
        <w:t>D. Dùng được cho cả vật rắn có trục cố định và không cố định.</w:t>
      </w:r>
    </w:p>
    <w:p w14:paraId="7F2C996F" w14:textId="77777777" w:rsidR="00533789" w:rsidRPr="00533789" w:rsidRDefault="00533789" w:rsidP="00533789">
      <w:pPr>
        <w:numPr>
          <w:ilvl w:val="0"/>
          <w:numId w:val="2"/>
        </w:numPr>
        <w:tabs>
          <w:tab w:val="clear" w:pos="360"/>
          <w:tab w:val="num" w:pos="900"/>
        </w:tabs>
        <w:ind w:left="0" w:firstLine="0"/>
        <w:jc w:val="both"/>
        <w:rPr>
          <w:szCs w:val="24"/>
        </w:rPr>
      </w:pPr>
      <w:r w:rsidRPr="00533789">
        <w:rPr>
          <w:szCs w:val="24"/>
        </w:rPr>
        <w:t>Đoạn thẳng nào sau đây là cánh tay đòn của lực?</w:t>
      </w:r>
    </w:p>
    <w:p w14:paraId="6D07258B" w14:textId="77777777" w:rsidR="00A51262" w:rsidRDefault="00533789" w:rsidP="00533789">
      <w:pPr>
        <w:tabs>
          <w:tab w:val="left" w:pos="4860"/>
        </w:tabs>
        <w:ind w:left="720"/>
        <w:jc w:val="both"/>
        <w:rPr>
          <w:szCs w:val="24"/>
        </w:rPr>
      </w:pPr>
      <w:r w:rsidRPr="00533789">
        <w:rPr>
          <w:szCs w:val="24"/>
        </w:rPr>
        <w:t>A. Khoảng cách từ trục quay đến giá của lực.</w:t>
      </w:r>
      <w:r w:rsidRPr="00533789">
        <w:rPr>
          <w:szCs w:val="24"/>
        </w:rPr>
        <w:tab/>
      </w:r>
    </w:p>
    <w:p w14:paraId="463826D4" w14:textId="77777777" w:rsidR="00533789" w:rsidRPr="00533789" w:rsidRDefault="00533789" w:rsidP="00533789">
      <w:pPr>
        <w:tabs>
          <w:tab w:val="left" w:pos="4860"/>
        </w:tabs>
        <w:ind w:left="720"/>
        <w:jc w:val="both"/>
        <w:rPr>
          <w:szCs w:val="24"/>
        </w:rPr>
      </w:pPr>
      <w:r w:rsidRPr="00533789">
        <w:rPr>
          <w:szCs w:val="24"/>
        </w:rPr>
        <w:t>B. Khoảng cách từ trục quay đến điểm đặt của lực.</w:t>
      </w:r>
    </w:p>
    <w:p w14:paraId="73366B0E" w14:textId="77777777" w:rsidR="00A51262" w:rsidRDefault="00533789" w:rsidP="00533789">
      <w:pPr>
        <w:tabs>
          <w:tab w:val="left" w:pos="4860"/>
        </w:tabs>
        <w:ind w:left="720"/>
        <w:jc w:val="both"/>
        <w:rPr>
          <w:szCs w:val="24"/>
          <w:lang w:val="en-US"/>
        </w:rPr>
      </w:pPr>
      <w:r w:rsidRPr="00533789">
        <w:rPr>
          <w:szCs w:val="24"/>
        </w:rPr>
        <w:t>C. Khoảng cách từ vật đến giá của lực.</w:t>
      </w:r>
      <w:r w:rsidRPr="00533789">
        <w:rPr>
          <w:szCs w:val="24"/>
          <w:lang w:val="en-US"/>
        </w:rPr>
        <w:tab/>
      </w:r>
    </w:p>
    <w:p w14:paraId="09B5E257" w14:textId="77777777" w:rsidR="00533789" w:rsidRPr="00533789" w:rsidRDefault="00533789" w:rsidP="00533789">
      <w:pPr>
        <w:tabs>
          <w:tab w:val="left" w:pos="4860"/>
        </w:tabs>
        <w:ind w:left="720"/>
        <w:jc w:val="both"/>
        <w:rPr>
          <w:szCs w:val="24"/>
        </w:rPr>
      </w:pPr>
      <w:r w:rsidRPr="00533789">
        <w:rPr>
          <w:szCs w:val="24"/>
        </w:rPr>
        <w:t>D. Khoảng cách từ trục quay đến vật.</w:t>
      </w:r>
    </w:p>
    <w:p w14:paraId="21B8C699" w14:textId="77777777" w:rsidR="00533789" w:rsidRPr="00533789" w:rsidRDefault="00533789" w:rsidP="00533789">
      <w:pPr>
        <w:numPr>
          <w:ilvl w:val="0"/>
          <w:numId w:val="2"/>
        </w:numPr>
        <w:tabs>
          <w:tab w:val="clear" w:pos="360"/>
          <w:tab w:val="num" w:pos="900"/>
        </w:tabs>
        <w:ind w:left="0" w:firstLine="0"/>
        <w:jc w:val="both"/>
        <w:rPr>
          <w:szCs w:val="24"/>
        </w:rPr>
      </w:pPr>
      <w:r w:rsidRPr="00533789">
        <w:rPr>
          <w:szCs w:val="24"/>
        </w:rPr>
        <w:t>Hãy chỉ ra dạng cân bằng của nghệ sĩ xiếc đang đứng trên dây ở trên cao so với mặt đất là</w:t>
      </w:r>
    </w:p>
    <w:p w14:paraId="48A7AEC1" w14:textId="77777777" w:rsidR="00533789" w:rsidRPr="00533789" w:rsidRDefault="00533789" w:rsidP="00533789">
      <w:pPr>
        <w:ind w:left="720"/>
        <w:jc w:val="both"/>
        <w:rPr>
          <w:szCs w:val="24"/>
        </w:rPr>
      </w:pPr>
      <w:r w:rsidRPr="00533789">
        <w:rPr>
          <w:szCs w:val="24"/>
        </w:rPr>
        <w:t>A. Cân bằng bền.</w:t>
      </w:r>
      <w:r w:rsidRPr="00533789">
        <w:rPr>
          <w:szCs w:val="24"/>
        </w:rPr>
        <w:tab/>
      </w:r>
      <w:r w:rsidRPr="00533789">
        <w:rPr>
          <w:szCs w:val="24"/>
        </w:rPr>
        <w:tab/>
        <w:t>B. Cân bằng không bền.</w:t>
      </w:r>
      <w:r w:rsidRPr="00533789">
        <w:rPr>
          <w:szCs w:val="24"/>
        </w:rPr>
        <w:tab/>
      </w:r>
    </w:p>
    <w:p w14:paraId="63E7ED6A" w14:textId="77777777" w:rsidR="00533789" w:rsidRPr="00533789" w:rsidRDefault="00533789" w:rsidP="00533789">
      <w:pPr>
        <w:ind w:left="720"/>
        <w:jc w:val="both"/>
        <w:rPr>
          <w:szCs w:val="24"/>
        </w:rPr>
      </w:pPr>
      <w:r w:rsidRPr="00533789">
        <w:rPr>
          <w:szCs w:val="24"/>
        </w:rPr>
        <w:t>C. Cân bằng phiến định.</w:t>
      </w:r>
      <w:r w:rsidRPr="00533789">
        <w:rPr>
          <w:szCs w:val="24"/>
        </w:rPr>
        <w:tab/>
        <w:t>D. Không thuộc dạng cân bằng nào cả.</w:t>
      </w:r>
    </w:p>
    <w:p w14:paraId="538BEA67" w14:textId="77777777" w:rsidR="00533789" w:rsidRPr="00533789" w:rsidRDefault="00533789" w:rsidP="00533789">
      <w:pPr>
        <w:numPr>
          <w:ilvl w:val="0"/>
          <w:numId w:val="2"/>
        </w:numPr>
        <w:tabs>
          <w:tab w:val="clear" w:pos="360"/>
          <w:tab w:val="num" w:pos="900"/>
        </w:tabs>
        <w:ind w:left="0" w:firstLine="0"/>
        <w:jc w:val="both"/>
        <w:rPr>
          <w:szCs w:val="24"/>
        </w:rPr>
      </w:pPr>
      <w:r w:rsidRPr="00533789">
        <w:rPr>
          <w:szCs w:val="24"/>
        </w:rPr>
        <w:t>Biện pháp nào dưới đây để thực hiện mức vững vàng cao của trạng thái cân bằng đối với xe cần cẩu.</w:t>
      </w:r>
    </w:p>
    <w:p w14:paraId="39AC44AA" w14:textId="77777777" w:rsidR="00533789" w:rsidRPr="00533789" w:rsidRDefault="00533789" w:rsidP="00533789">
      <w:pPr>
        <w:tabs>
          <w:tab w:val="left" w:pos="5400"/>
        </w:tabs>
        <w:ind w:left="720"/>
        <w:jc w:val="both"/>
        <w:rPr>
          <w:szCs w:val="24"/>
        </w:rPr>
      </w:pPr>
      <w:r w:rsidRPr="00533789">
        <w:rPr>
          <w:szCs w:val="24"/>
        </w:rPr>
        <w:t>A. Xe có khối lượng lớn.</w:t>
      </w:r>
      <w:r w:rsidRPr="00533789">
        <w:rPr>
          <w:szCs w:val="24"/>
          <w:lang w:val="en-US"/>
        </w:rPr>
        <w:tab/>
      </w:r>
      <w:r w:rsidRPr="00533789">
        <w:rPr>
          <w:szCs w:val="24"/>
        </w:rPr>
        <w:t>B. Xe có mặt chân đế rộng.</w:t>
      </w:r>
    </w:p>
    <w:p w14:paraId="20D30008" w14:textId="77777777" w:rsidR="00533789" w:rsidRPr="00533789" w:rsidRDefault="00533789" w:rsidP="00533789">
      <w:pPr>
        <w:tabs>
          <w:tab w:val="left" w:pos="5400"/>
        </w:tabs>
        <w:ind w:left="720"/>
        <w:jc w:val="both"/>
        <w:rPr>
          <w:szCs w:val="24"/>
        </w:rPr>
      </w:pPr>
      <w:r w:rsidRPr="00533789">
        <w:rPr>
          <w:szCs w:val="24"/>
        </w:rPr>
        <w:t>C. Xe có mặt chân đế rộng và trọng tâm thấp.</w:t>
      </w:r>
      <w:r w:rsidRPr="00533789">
        <w:rPr>
          <w:szCs w:val="24"/>
          <w:lang w:val="en-US"/>
        </w:rPr>
        <w:tab/>
      </w:r>
      <w:r w:rsidRPr="00533789">
        <w:rPr>
          <w:szCs w:val="24"/>
        </w:rPr>
        <w:t>D. Xe có mặt chân đế rộng, và khối lượng lớn.</w:t>
      </w:r>
    </w:p>
    <w:p w14:paraId="59B4F751" w14:textId="77777777" w:rsidR="00533789" w:rsidRPr="00533789" w:rsidRDefault="00533789" w:rsidP="00533789">
      <w:pPr>
        <w:numPr>
          <w:ilvl w:val="0"/>
          <w:numId w:val="2"/>
        </w:numPr>
        <w:tabs>
          <w:tab w:val="clear" w:pos="360"/>
          <w:tab w:val="num" w:pos="900"/>
        </w:tabs>
        <w:ind w:left="0" w:firstLine="0"/>
        <w:jc w:val="both"/>
        <w:rPr>
          <w:szCs w:val="24"/>
        </w:rPr>
      </w:pPr>
      <w:r w:rsidRPr="00533789">
        <w:rPr>
          <w:szCs w:val="24"/>
        </w:rPr>
        <w:t>Tại sao không lật đổ được con lật đật?</w:t>
      </w:r>
    </w:p>
    <w:p w14:paraId="0E80B20D" w14:textId="77777777" w:rsidR="00A51262" w:rsidRDefault="00533789" w:rsidP="00533789">
      <w:pPr>
        <w:tabs>
          <w:tab w:val="left" w:pos="180"/>
          <w:tab w:val="left" w:pos="5400"/>
        </w:tabs>
        <w:jc w:val="both"/>
        <w:rPr>
          <w:szCs w:val="24"/>
          <w:lang w:val="en-US"/>
        </w:rPr>
      </w:pPr>
      <w:r w:rsidRPr="00533789">
        <w:rPr>
          <w:szCs w:val="24"/>
          <w:lang w:val="en-US"/>
        </w:rPr>
        <w:tab/>
      </w:r>
      <w:r w:rsidRPr="00533789">
        <w:rPr>
          <w:szCs w:val="24"/>
        </w:rPr>
        <w:t>A. Vì nó được chế tạo ở trạng thái cân bằng bền.</w:t>
      </w:r>
      <w:r w:rsidRPr="00533789">
        <w:rPr>
          <w:szCs w:val="24"/>
          <w:lang w:val="en-US"/>
        </w:rPr>
        <w:tab/>
      </w:r>
    </w:p>
    <w:p w14:paraId="7A3B451B" w14:textId="77777777" w:rsidR="00533789" w:rsidRPr="00533789" w:rsidRDefault="00A51262" w:rsidP="00533789">
      <w:pPr>
        <w:tabs>
          <w:tab w:val="left" w:pos="180"/>
          <w:tab w:val="left" w:pos="5400"/>
        </w:tabs>
        <w:jc w:val="both"/>
        <w:rPr>
          <w:szCs w:val="24"/>
        </w:rPr>
      </w:pPr>
      <w:r>
        <w:rPr>
          <w:szCs w:val="24"/>
          <w:lang w:val="en-US"/>
        </w:rPr>
        <w:tab/>
      </w:r>
      <w:r w:rsidR="00533789" w:rsidRPr="00533789">
        <w:rPr>
          <w:szCs w:val="24"/>
        </w:rPr>
        <w:t>B. Vì nó được chế tạo ở trạng thái cân bằng không bền.</w:t>
      </w:r>
    </w:p>
    <w:p w14:paraId="4ED71957" w14:textId="77777777" w:rsidR="00A51262" w:rsidRDefault="00533789" w:rsidP="00533789">
      <w:pPr>
        <w:tabs>
          <w:tab w:val="left" w:pos="180"/>
          <w:tab w:val="left" w:pos="5400"/>
        </w:tabs>
        <w:jc w:val="both"/>
        <w:rPr>
          <w:szCs w:val="24"/>
          <w:lang w:val="en-US"/>
        </w:rPr>
      </w:pPr>
      <w:r w:rsidRPr="00533789">
        <w:rPr>
          <w:szCs w:val="24"/>
          <w:lang w:val="en-US"/>
        </w:rPr>
        <w:tab/>
      </w:r>
      <w:r w:rsidRPr="00533789">
        <w:rPr>
          <w:szCs w:val="24"/>
        </w:rPr>
        <w:t>C. Vì nó được chế tạo ở trạng thái cần bằng phiếm định.</w:t>
      </w:r>
      <w:r w:rsidRPr="00533789">
        <w:rPr>
          <w:szCs w:val="24"/>
          <w:lang w:val="en-US"/>
        </w:rPr>
        <w:tab/>
      </w:r>
    </w:p>
    <w:p w14:paraId="2CF3F440" w14:textId="77777777" w:rsidR="00533789" w:rsidRPr="00533789" w:rsidRDefault="00A51262" w:rsidP="00533789">
      <w:pPr>
        <w:tabs>
          <w:tab w:val="left" w:pos="180"/>
          <w:tab w:val="left" w:pos="5400"/>
        </w:tabs>
        <w:jc w:val="both"/>
        <w:rPr>
          <w:szCs w:val="24"/>
        </w:rPr>
      </w:pPr>
      <w:r>
        <w:rPr>
          <w:szCs w:val="24"/>
          <w:lang w:val="en-US"/>
        </w:rPr>
        <w:lastRenderedPageBreak/>
        <w:tab/>
      </w:r>
      <w:r w:rsidR="00533789" w:rsidRPr="00533789">
        <w:rPr>
          <w:szCs w:val="24"/>
        </w:rPr>
        <w:t>D. Ví nó có dạng hình tròn.</w:t>
      </w:r>
    </w:p>
    <w:p w14:paraId="25EE0654" w14:textId="77777777" w:rsidR="00533789" w:rsidRPr="00533789" w:rsidRDefault="00533789" w:rsidP="00533789">
      <w:pPr>
        <w:numPr>
          <w:ilvl w:val="0"/>
          <w:numId w:val="2"/>
        </w:numPr>
        <w:tabs>
          <w:tab w:val="clear" w:pos="360"/>
          <w:tab w:val="num" w:pos="900"/>
        </w:tabs>
        <w:ind w:left="0" w:firstLine="0"/>
        <w:rPr>
          <w:szCs w:val="24"/>
        </w:rPr>
      </w:pPr>
      <w:r w:rsidRPr="00533789">
        <w:rPr>
          <w:szCs w:val="24"/>
        </w:rPr>
        <w:t>Vật rắn không có trục quay cố định, chịu tác dụng của mômen ngẫu lực thì trọng tâm của vật sẽ như thế nào?</w:t>
      </w:r>
    </w:p>
    <w:p w14:paraId="37759E81" w14:textId="77777777" w:rsidR="00533789" w:rsidRPr="00533789" w:rsidRDefault="00533789" w:rsidP="00533789">
      <w:pPr>
        <w:ind w:firstLine="720"/>
        <w:rPr>
          <w:szCs w:val="24"/>
        </w:rPr>
      </w:pPr>
      <w:r w:rsidRPr="00533789">
        <w:rPr>
          <w:szCs w:val="24"/>
        </w:rPr>
        <w:t>A. đứng yên.</w:t>
      </w:r>
      <w:r w:rsidRPr="00533789">
        <w:rPr>
          <w:szCs w:val="24"/>
        </w:rPr>
        <w:tab/>
      </w:r>
      <w:r w:rsidRPr="00533789">
        <w:rPr>
          <w:szCs w:val="24"/>
        </w:rPr>
        <w:tab/>
        <w:t>B. chuyển động.dọc trục.</w:t>
      </w:r>
      <w:r w:rsidRPr="00533789">
        <w:rPr>
          <w:szCs w:val="24"/>
        </w:rPr>
        <w:tab/>
        <w:t>C. chuyển động quay.</w:t>
      </w:r>
      <w:r w:rsidRPr="00533789">
        <w:rPr>
          <w:szCs w:val="24"/>
        </w:rPr>
        <w:tab/>
      </w:r>
      <w:r w:rsidRPr="00533789">
        <w:rPr>
          <w:szCs w:val="24"/>
        </w:rPr>
        <w:tab/>
        <w:t>D. chuyển động lắc.</w:t>
      </w:r>
    </w:p>
    <w:p w14:paraId="364E9A79" w14:textId="77777777" w:rsidR="00533789" w:rsidRPr="00533789" w:rsidRDefault="00533789" w:rsidP="00533789">
      <w:pPr>
        <w:numPr>
          <w:ilvl w:val="0"/>
          <w:numId w:val="2"/>
        </w:numPr>
        <w:tabs>
          <w:tab w:val="clear" w:pos="360"/>
          <w:tab w:val="num" w:pos="900"/>
        </w:tabs>
        <w:ind w:left="0" w:firstLine="0"/>
        <w:jc w:val="both"/>
        <w:rPr>
          <w:szCs w:val="24"/>
        </w:rPr>
      </w:pPr>
      <w:r w:rsidRPr="00533789">
        <w:rPr>
          <w:szCs w:val="24"/>
        </w:rPr>
        <w:t>Mô men lực của một lực đối với trục quay là bao nhiêu nếu độ lớn của lực là 5,5 N và cánh tay đòn là 2 mét.</w:t>
      </w:r>
    </w:p>
    <w:p w14:paraId="0088E51C" w14:textId="77777777" w:rsidR="00533789" w:rsidRPr="00533789" w:rsidRDefault="00533789" w:rsidP="00533789">
      <w:pPr>
        <w:ind w:firstLine="720"/>
        <w:jc w:val="both"/>
        <w:rPr>
          <w:szCs w:val="24"/>
        </w:rPr>
      </w:pPr>
      <w:r w:rsidRPr="00533789">
        <w:rPr>
          <w:szCs w:val="24"/>
        </w:rPr>
        <w:t>A. 10 N.</w:t>
      </w:r>
      <w:r w:rsidRPr="00533789">
        <w:rPr>
          <w:szCs w:val="24"/>
        </w:rPr>
        <w:tab/>
      </w:r>
      <w:r w:rsidRPr="00533789">
        <w:rPr>
          <w:szCs w:val="24"/>
        </w:rPr>
        <w:tab/>
        <w:t>B. 10 Nm.</w:t>
      </w:r>
      <w:r w:rsidRPr="00533789">
        <w:rPr>
          <w:szCs w:val="24"/>
        </w:rPr>
        <w:tab/>
      </w:r>
      <w:r w:rsidRPr="00533789">
        <w:rPr>
          <w:szCs w:val="24"/>
        </w:rPr>
        <w:tab/>
        <w:t>C. 11N.</w:t>
      </w:r>
      <w:r w:rsidRPr="00533789">
        <w:rPr>
          <w:szCs w:val="24"/>
        </w:rPr>
        <w:tab/>
      </w:r>
      <w:r w:rsidRPr="00533789">
        <w:rPr>
          <w:szCs w:val="24"/>
        </w:rPr>
        <w:tab/>
        <w:t>D.11Nm.</w:t>
      </w:r>
    </w:p>
    <w:p w14:paraId="1ECA0BC9" w14:textId="77777777" w:rsidR="00533789" w:rsidRPr="00533789" w:rsidRDefault="00533789" w:rsidP="00533789">
      <w:pPr>
        <w:numPr>
          <w:ilvl w:val="0"/>
          <w:numId w:val="2"/>
        </w:numPr>
        <w:tabs>
          <w:tab w:val="clear" w:pos="360"/>
          <w:tab w:val="num" w:pos="900"/>
        </w:tabs>
        <w:ind w:left="0" w:firstLine="0"/>
        <w:jc w:val="both"/>
        <w:rPr>
          <w:szCs w:val="24"/>
        </w:rPr>
      </w:pPr>
      <w:r w:rsidRPr="00533789">
        <w:rPr>
          <w:szCs w:val="24"/>
        </w:rPr>
        <w:t>Một thanh chắn đường dài 7,8m, có trọng lượng 2100N và có trọng tâm ở cách đầu trái 1,2m. Thanh có thể quay quanh một trục nằm ngang ở cách đầu bên trái. 1,5m. Hỏi phải tác dụng vào đầu bên phải một lực bằng bao nhiêu để thanh ấy nằm ngang.</w:t>
      </w:r>
    </w:p>
    <w:p w14:paraId="4832E2BB" w14:textId="77777777" w:rsidR="00533789" w:rsidRPr="00533789" w:rsidRDefault="00533789" w:rsidP="00533789">
      <w:pPr>
        <w:ind w:firstLine="720"/>
        <w:jc w:val="both"/>
        <w:rPr>
          <w:szCs w:val="24"/>
        </w:rPr>
      </w:pPr>
      <w:r w:rsidRPr="00533789">
        <w:rPr>
          <w:szCs w:val="24"/>
        </w:rPr>
        <w:t>A. 100N.</w:t>
      </w:r>
      <w:r w:rsidRPr="00533789">
        <w:rPr>
          <w:szCs w:val="24"/>
        </w:rPr>
        <w:tab/>
      </w:r>
      <w:r w:rsidRPr="00533789">
        <w:rPr>
          <w:szCs w:val="24"/>
        </w:rPr>
        <w:tab/>
        <w:t>B.200N.</w:t>
      </w:r>
      <w:r w:rsidRPr="00533789">
        <w:rPr>
          <w:szCs w:val="24"/>
        </w:rPr>
        <w:tab/>
      </w:r>
      <w:r w:rsidRPr="00533789">
        <w:rPr>
          <w:szCs w:val="24"/>
        </w:rPr>
        <w:tab/>
        <w:t>C. 300N.</w:t>
      </w:r>
      <w:r w:rsidRPr="00533789">
        <w:rPr>
          <w:szCs w:val="24"/>
        </w:rPr>
        <w:tab/>
      </w:r>
      <w:r w:rsidRPr="00533789">
        <w:rPr>
          <w:szCs w:val="24"/>
        </w:rPr>
        <w:tab/>
        <w:t>D.400N</w:t>
      </w:r>
    </w:p>
    <w:p w14:paraId="6330F490" w14:textId="77777777" w:rsidR="00533789" w:rsidRPr="00533789" w:rsidRDefault="00533789" w:rsidP="00533789">
      <w:pPr>
        <w:jc w:val="both"/>
        <w:rPr>
          <w:szCs w:val="24"/>
        </w:rPr>
      </w:pPr>
      <w:r w:rsidRPr="00533789">
        <w:rPr>
          <w:b/>
          <w:noProof/>
          <w:szCs w:val="24"/>
          <w:lang w:val="en-US" w:eastAsia="ja-JP"/>
        </w:rPr>
        <mc:AlternateContent>
          <mc:Choice Requires="wpg">
            <w:drawing>
              <wp:anchor distT="0" distB="0" distL="114300" distR="114300" simplePos="0" relativeHeight="251661312" behindDoc="0" locked="0" layoutInCell="1" allowOverlap="1" wp14:anchorId="74A5AD6C" wp14:editId="12FAEE97">
                <wp:simplePos x="0" y="0"/>
                <wp:positionH relativeFrom="column">
                  <wp:posOffset>800100</wp:posOffset>
                </wp:positionH>
                <wp:positionV relativeFrom="paragraph">
                  <wp:posOffset>107950</wp:posOffset>
                </wp:positionV>
                <wp:extent cx="2171700" cy="411480"/>
                <wp:effectExtent l="57150" t="20320" r="57150" b="15875"/>
                <wp:wrapNone/>
                <wp:docPr id="12"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411480"/>
                          <a:chOff x="7200" y="12420"/>
                          <a:chExt cx="3420" cy="648"/>
                        </a:xfrm>
                      </wpg:grpSpPr>
                      <wps:wsp>
                        <wps:cNvPr id="13" name="Line 14"/>
                        <wps:cNvCnPr/>
                        <wps:spPr bwMode="auto">
                          <a:xfrm>
                            <a:off x="7200" y="12420"/>
                            <a:ext cx="3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AutoShape 15"/>
                        <wps:cNvSpPr>
                          <a:spLocks noChangeArrowheads="1"/>
                        </wps:cNvSpPr>
                        <wps:spPr bwMode="auto">
                          <a:xfrm>
                            <a:off x="8460" y="12420"/>
                            <a:ext cx="180" cy="180"/>
                          </a:xfrm>
                          <a:prstGeom prst="flowChartExtra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Line 16"/>
                        <wps:cNvCnPr/>
                        <wps:spPr bwMode="auto">
                          <a:xfrm>
                            <a:off x="8100" y="12420"/>
                            <a:ext cx="0" cy="6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Line 17"/>
                        <wps:cNvCnPr/>
                        <wps:spPr bwMode="auto">
                          <a:xfrm>
                            <a:off x="10620" y="12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18"/>
                        <wps:cNvCnPr/>
                        <wps:spPr bwMode="auto">
                          <a:xfrm>
                            <a:off x="7200" y="12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745DB57" id="Group 12" o:spid="_x0000_s1026" style="position:absolute;margin-left:63pt;margin-top:8.5pt;width:171pt;height:32.4pt;z-index:251661312" coordorigin="7200,12420" coordsize="3420,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">
                <v:line id="Line 14" o:spid="_x0000_s1027" style="position:absolute;visibility:visible;mso-wrap-style:square" from="7200,12420" to="10620,12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shapetype id="_x0000_t127" coordsize="21600,21600" o:spt="127" path="m10800,l21600,21600,,21600xe">
                  <v:stroke joinstyle="miter"/>
                  <v:path gradientshapeok="t" o:connecttype="custom" o:connectlocs="10800,0;5400,10800;10800,21600;16200,10800" textboxrect="5400,10800,16200,21600"/>
                </v:shapetype>
                <v:shape id="AutoShape 15" o:spid="_x0000_s1028" type="#_x0000_t127" style="position:absolute;left:8460;top:1242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"/>
                <v:line id="Line 16" o:spid="_x0000_s1029" style="position:absolute;visibility:visible;mso-wrap-style:square" from="8100,12420" to="8100,13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">
                  <v:stroke endarrow="block"/>
                </v:line>
                <v:line id="Line 17" o:spid="_x0000_s1030" style="position:absolute;visibility:visible;mso-wrap-style:square" from="10620,12420" to="10620,1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">
                  <v:stroke endarrow="block"/>
                </v:line>
                <v:line id="Line 18" o:spid="_x0000_s1031" style="position:absolute;visibility:visible;mso-wrap-style:square" from="7200,12420" to="7200,1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">
                  <v:stroke endarrow="block"/>
                </v:line>
              </v:group>
            </w:pict>
          </mc:Fallback>
        </mc:AlternateContent>
      </w:r>
    </w:p>
    <w:p w14:paraId="68232B8D" w14:textId="77777777" w:rsidR="00533789" w:rsidRPr="00533789" w:rsidRDefault="00533789" w:rsidP="00533789">
      <w:pPr>
        <w:jc w:val="both"/>
        <w:rPr>
          <w:b/>
          <w:szCs w:val="24"/>
        </w:rPr>
      </w:pPr>
    </w:p>
    <w:p w14:paraId="284AA800" w14:textId="7549A909" w:rsidR="00533789" w:rsidRPr="00533789" w:rsidRDefault="00533789" w:rsidP="00533789">
      <w:pPr>
        <w:jc w:val="both"/>
        <w:rPr>
          <w:b/>
          <w:szCs w:val="24"/>
        </w:rPr>
      </w:pPr>
      <w:r w:rsidRPr="00533789">
        <w:rPr>
          <w:b/>
          <w:szCs w:val="24"/>
        </w:rPr>
        <w:tab/>
        <w:t xml:space="preserve">       </w:t>
      </w:r>
      <w:r w:rsidRPr="00533789">
        <w:rPr>
          <w:position w:val="-12"/>
          <w:szCs w:val="24"/>
        </w:rPr>
        <w:object w:dxaOrig="240" w:dyaOrig="400" w14:anchorId="3F9FCF21">
          <v:shape id="_x0000_i1047" type="#_x0000_t75" style="width:12pt;height:19.5pt" o:ole="">
            <v:imagedata r:id="rId49" o:title=""/>
          </v:shape>
          <o:OLEObject Type="Embed" ProgID="Equation.DSMT4" ShapeID="_x0000_i1047" DrawAspect="Content" ObjectID="_1669205707" r:id="rId50"/>
        </w:object>
      </w:r>
      <w:r w:rsidRPr="00533789">
        <w:rPr>
          <w:b/>
          <w:szCs w:val="24"/>
        </w:rPr>
        <w:tab/>
        <w:t xml:space="preserve">        </w:t>
      </w:r>
      <w:r w:rsidRPr="00533789">
        <w:rPr>
          <w:position w:val="-4"/>
          <w:szCs w:val="24"/>
        </w:rPr>
        <w:object w:dxaOrig="240" w:dyaOrig="320" w14:anchorId="70D9E845">
          <v:shape id="_x0000_i1048" type="#_x0000_t75" style="width:12pt;height:16.5pt" o:ole="">
            <v:imagedata r:id="rId51" o:title=""/>
          </v:shape>
          <o:OLEObject Type="Embed" ProgID="Equation.DSMT4" ShapeID="_x0000_i1048" DrawAspect="Content" ObjectID="_1669205708" r:id="rId52"/>
        </w:object>
      </w:r>
      <w:r w:rsidRPr="00533789">
        <w:rPr>
          <w:b/>
          <w:szCs w:val="24"/>
        </w:rPr>
        <w:tab/>
      </w:r>
      <w:r w:rsidRPr="00533789">
        <w:rPr>
          <w:b/>
          <w:szCs w:val="24"/>
        </w:rPr>
        <w:tab/>
      </w:r>
      <w:r w:rsidRPr="00533789">
        <w:rPr>
          <w:b/>
          <w:szCs w:val="24"/>
        </w:rPr>
        <w:tab/>
        <w:t xml:space="preserve">      </w:t>
      </w:r>
      <w:r w:rsidRPr="00533789">
        <w:rPr>
          <w:position w:val="-12"/>
          <w:szCs w:val="24"/>
        </w:rPr>
        <w:object w:dxaOrig="260" w:dyaOrig="400" w14:anchorId="72B0A39D">
          <v:shape id="_x0000_i1049" type="#_x0000_t75" style="width:13pt;height:19.5pt" o:ole="">
            <v:imagedata r:id="rId53" o:title=""/>
          </v:shape>
          <o:OLEObject Type="Embed" ProgID="Equation.DSMT4" ShapeID="_x0000_i1049" DrawAspect="Content" ObjectID="_1669205709" r:id="rId54"/>
        </w:object>
      </w:r>
      <w:r w:rsidRPr="00533789">
        <w:rPr>
          <w:b/>
          <w:szCs w:val="24"/>
        </w:rPr>
        <w:t xml:space="preserve">  </w:t>
      </w:r>
      <w:r w:rsidRPr="00533789">
        <w:rPr>
          <w:b/>
          <w:szCs w:val="24"/>
        </w:rPr>
        <w:tab/>
      </w:r>
      <w:r w:rsidRPr="00533789">
        <w:rPr>
          <w:b/>
          <w:szCs w:val="24"/>
        </w:rPr>
        <w:tab/>
      </w:r>
      <w:r w:rsidRPr="00533789">
        <w:rPr>
          <w:szCs w:val="24"/>
        </w:rPr>
        <w:tab/>
      </w:r>
      <w:r w:rsidRPr="00533789">
        <w:rPr>
          <w:szCs w:val="24"/>
        </w:rPr>
        <w:tab/>
      </w:r>
      <w:r w:rsidRPr="00533789">
        <w:rPr>
          <w:szCs w:val="24"/>
        </w:rPr>
        <w:tab/>
        <w:t xml:space="preserve">     </w:t>
      </w:r>
    </w:p>
    <w:p w14:paraId="531BD16E" w14:textId="77777777" w:rsidR="00533789" w:rsidRPr="00533789" w:rsidRDefault="00533789" w:rsidP="00533789">
      <w:pPr>
        <w:numPr>
          <w:ilvl w:val="0"/>
          <w:numId w:val="2"/>
        </w:numPr>
        <w:tabs>
          <w:tab w:val="clear" w:pos="360"/>
          <w:tab w:val="num" w:pos="900"/>
        </w:tabs>
        <w:ind w:left="0" w:firstLine="0"/>
        <w:jc w:val="both"/>
        <w:rPr>
          <w:szCs w:val="24"/>
        </w:rPr>
      </w:pPr>
      <w:r w:rsidRPr="00533789">
        <w:rPr>
          <w:szCs w:val="24"/>
        </w:rPr>
        <w:t>Một tấm ván năng 270N được bắc qua một con mương. Trọng tâm của tấm ván cách điểm tựa trái 0,80 m và cách điểm tựa phải là 1,60m. Hỏi lực mà tấm ván tác dụng lên điểm tựa bên trái là bao nhiêu?</w:t>
      </w:r>
    </w:p>
    <w:p w14:paraId="6D3E4319" w14:textId="77777777" w:rsidR="00533789" w:rsidRPr="00533789" w:rsidRDefault="00533789" w:rsidP="00533789">
      <w:pPr>
        <w:tabs>
          <w:tab w:val="left" w:pos="360"/>
        </w:tabs>
        <w:ind w:firstLine="360"/>
        <w:jc w:val="both"/>
        <w:rPr>
          <w:szCs w:val="24"/>
        </w:rPr>
      </w:pPr>
      <w:r w:rsidRPr="00533789">
        <w:rPr>
          <w:szCs w:val="24"/>
        </w:rPr>
        <w:t>A. 180N.</w:t>
      </w:r>
      <w:r w:rsidRPr="00533789">
        <w:rPr>
          <w:szCs w:val="24"/>
        </w:rPr>
        <w:tab/>
      </w:r>
      <w:r w:rsidRPr="00533789">
        <w:rPr>
          <w:szCs w:val="24"/>
        </w:rPr>
        <w:tab/>
        <w:t>B. 90N.</w:t>
      </w:r>
      <w:r w:rsidRPr="00533789">
        <w:rPr>
          <w:szCs w:val="24"/>
        </w:rPr>
        <w:tab/>
      </w:r>
      <w:r w:rsidRPr="00533789">
        <w:rPr>
          <w:szCs w:val="24"/>
        </w:rPr>
        <w:tab/>
        <w:t>C. 160N.</w:t>
      </w:r>
      <w:r w:rsidRPr="00533789">
        <w:rPr>
          <w:szCs w:val="24"/>
        </w:rPr>
        <w:tab/>
      </w:r>
      <w:r w:rsidRPr="00533789">
        <w:rPr>
          <w:szCs w:val="24"/>
        </w:rPr>
        <w:tab/>
        <w:t>D.80N.</w:t>
      </w:r>
    </w:p>
    <w:p w14:paraId="08A103A2" w14:textId="77777777" w:rsidR="00533789" w:rsidRPr="00533789" w:rsidRDefault="00533789" w:rsidP="00533789">
      <w:pPr>
        <w:numPr>
          <w:ilvl w:val="0"/>
          <w:numId w:val="2"/>
        </w:numPr>
        <w:tabs>
          <w:tab w:val="clear" w:pos="360"/>
          <w:tab w:val="num" w:pos="900"/>
        </w:tabs>
        <w:ind w:left="0" w:firstLine="0"/>
        <w:jc w:val="both"/>
        <w:rPr>
          <w:szCs w:val="24"/>
        </w:rPr>
      </w:pPr>
      <w:r w:rsidRPr="00533789">
        <w:rPr>
          <w:szCs w:val="24"/>
        </w:rPr>
        <w:t xml:space="preserve">Một vật có khối lượng m = 40 kg bắt đầu trượt trên sàn nhà dưới tác dụng của một lực nằm ngang F = 200N. Hệ số ma sát trượt giữa vật và sàn </w:t>
      </w:r>
      <w:r w:rsidRPr="00533789">
        <w:rPr>
          <w:position w:val="-12"/>
          <w:szCs w:val="24"/>
        </w:rPr>
        <w:object w:dxaOrig="960" w:dyaOrig="360" w14:anchorId="7D81A44F">
          <v:shape id="_x0000_i1050" type="#_x0000_t75" style="width:48pt;height:18.5pt" o:ole="">
            <v:imagedata r:id="rId55" o:title=""/>
          </v:shape>
          <o:OLEObject Type="Embed" ProgID="Equation.3" ShapeID="_x0000_i1050" DrawAspect="Content" ObjectID="_1669205710" r:id="rId56"/>
        </w:object>
      </w:r>
      <w:r w:rsidRPr="00533789">
        <w:rPr>
          <w:szCs w:val="24"/>
        </w:rPr>
        <w:t xml:space="preserve">, cho </w:t>
      </w:r>
      <w:r w:rsidRPr="00533789">
        <w:rPr>
          <w:position w:val="-10"/>
          <w:szCs w:val="24"/>
        </w:rPr>
        <w:object w:dxaOrig="1180" w:dyaOrig="360" w14:anchorId="718968A7">
          <v:shape id="_x0000_i1051" type="#_x0000_t75" style="width:59pt;height:18.5pt" o:ole="">
            <v:imagedata r:id="rId57" o:title=""/>
          </v:shape>
          <o:OLEObject Type="Embed" ProgID="Equation.3" ShapeID="_x0000_i1051" DrawAspect="Content" ObjectID="_1669205711" r:id="rId58"/>
        </w:object>
      </w:r>
      <w:r w:rsidRPr="00533789">
        <w:rPr>
          <w:szCs w:val="24"/>
        </w:rPr>
        <w:t>. Gia tốc của vật là</w:t>
      </w:r>
    </w:p>
    <w:p w14:paraId="2415008C" w14:textId="77777777" w:rsidR="00533789" w:rsidRPr="00533789" w:rsidRDefault="00533789" w:rsidP="00533789">
      <w:pPr>
        <w:ind w:firstLine="720"/>
        <w:jc w:val="both"/>
        <w:rPr>
          <w:szCs w:val="24"/>
        </w:rPr>
      </w:pPr>
      <w:r w:rsidRPr="00533789">
        <w:rPr>
          <w:szCs w:val="24"/>
        </w:rPr>
        <w:t xml:space="preserve">A. </w:t>
      </w:r>
      <w:r w:rsidRPr="00533789">
        <w:rPr>
          <w:position w:val="-6"/>
          <w:szCs w:val="24"/>
        </w:rPr>
        <w:object w:dxaOrig="1080" w:dyaOrig="320" w14:anchorId="3F80B58B">
          <v:shape id="_x0000_i1052" type="#_x0000_t75" style="width:54.5pt;height:16.5pt" o:ole="">
            <v:imagedata r:id="rId59" o:title=""/>
          </v:shape>
          <o:OLEObject Type="Embed" ProgID="Equation.3" ShapeID="_x0000_i1052" DrawAspect="Content" ObjectID="_1669205712" r:id="rId60"/>
        </w:object>
      </w:r>
      <w:r w:rsidRPr="00533789">
        <w:rPr>
          <w:szCs w:val="24"/>
        </w:rPr>
        <w:tab/>
      </w:r>
      <w:r w:rsidRPr="00533789">
        <w:rPr>
          <w:szCs w:val="24"/>
        </w:rPr>
        <w:tab/>
        <w:t xml:space="preserve">B. </w:t>
      </w:r>
      <w:r w:rsidRPr="00533789">
        <w:rPr>
          <w:position w:val="-10"/>
          <w:szCs w:val="24"/>
        </w:rPr>
        <w:object w:dxaOrig="1240" w:dyaOrig="360" w14:anchorId="47C17E78">
          <v:shape id="_x0000_i1053" type="#_x0000_t75" style="width:61.5pt;height:18.5pt" o:ole="">
            <v:imagedata r:id="rId61" o:title=""/>
          </v:shape>
          <o:OLEObject Type="Embed" ProgID="Equation.3" ShapeID="_x0000_i1053" DrawAspect="Content" ObjectID="_1669205713" r:id="rId62"/>
        </w:object>
      </w:r>
      <w:r w:rsidRPr="00533789">
        <w:rPr>
          <w:szCs w:val="24"/>
        </w:rPr>
        <w:t>.</w:t>
      </w:r>
      <w:r w:rsidRPr="00533789">
        <w:rPr>
          <w:szCs w:val="24"/>
        </w:rPr>
        <w:tab/>
      </w:r>
      <w:r w:rsidRPr="00533789">
        <w:rPr>
          <w:szCs w:val="24"/>
        </w:rPr>
        <w:tab/>
        <w:t xml:space="preserve">C. </w:t>
      </w:r>
      <w:r w:rsidRPr="00533789">
        <w:rPr>
          <w:position w:val="-6"/>
          <w:szCs w:val="24"/>
        </w:rPr>
        <w:object w:dxaOrig="1060" w:dyaOrig="320" w14:anchorId="651DADCA">
          <v:shape id="_x0000_i1054" type="#_x0000_t75" style="width:53pt;height:16.5pt" o:ole="">
            <v:imagedata r:id="rId63" o:title=""/>
          </v:shape>
          <o:OLEObject Type="Embed" ProgID="Equation.3" ShapeID="_x0000_i1054" DrawAspect="Content" ObjectID="_1669205714" r:id="rId64"/>
        </w:object>
      </w:r>
      <w:r w:rsidRPr="00533789">
        <w:rPr>
          <w:szCs w:val="24"/>
        </w:rPr>
        <w:t>.</w:t>
      </w:r>
      <w:r w:rsidRPr="00533789">
        <w:rPr>
          <w:szCs w:val="24"/>
        </w:rPr>
        <w:tab/>
      </w:r>
      <w:r w:rsidRPr="00533789">
        <w:rPr>
          <w:szCs w:val="24"/>
        </w:rPr>
        <w:tab/>
        <w:t xml:space="preserve">D. </w:t>
      </w:r>
      <w:r w:rsidRPr="00533789">
        <w:rPr>
          <w:position w:val="-10"/>
          <w:szCs w:val="24"/>
        </w:rPr>
        <w:object w:dxaOrig="1219" w:dyaOrig="360" w14:anchorId="3EA10350">
          <v:shape id="_x0000_i1055" type="#_x0000_t75" style="width:61pt;height:18.5pt" o:ole="">
            <v:imagedata r:id="rId65" o:title=""/>
          </v:shape>
          <o:OLEObject Type="Embed" ProgID="Equation.3" ShapeID="_x0000_i1055" DrawAspect="Content" ObjectID="_1669205715" r:id="rId66"/>
        </w:object>
      </w:r>
    </w:p>
    <w:p w14:paraId="54C2B228" w14:textId="77777777" w:rsidR="00533789" w:rsidRPr="00533789" w:rsidRDefault="00533789" w:rsidP="00533789">
      <w:pPr>
        <w:numPr>
          <w:ilvl w:val="0"/>
          <w:numId w:val="2"/>
        </w:numPr>
        <w:tabs>
          <w:tab w:val="clear" w:pos="360"/>
          <w:tab w:val="num" w:pos="900"/>
        </w:tabs>
        <w:ind w:left="0" w:firstLine="0"/>
        <w:rPr>
          <w:szCs w:val="24"/>
        </w:rPr>
      </w:pPr>
      <w:r w:rsidRPr="00533789">
        <w:rPr>
          <w:szCs w:val="24"/>
        </w:rPr>
        <w:t>Hai lực của một ngẫu lực có độ lớn F = 5,0N.  Cánh tay đòn của ngẫu lực d = 20 cm. Mômen của ngẫu lực là:</w:t>
      </w:r>
    </w:p>
    <w:p w14:paraId="4C398451" w14:textId="62346BD8" w:rsidR="00533789" w:rsidRDefault="00533789" w:rsidP="00533789">
      <w:pPr>
        <w:ind w:firstLine="720"/>
        <w:rPr>
          <w:szCs w:val="24"/>
        </w:rPr>
      </w:pPr>
      <w:r w:rsidRPr="00533789">
        <w:rPr>
          <w:szCs w:val="24"/>
        </w:rPr>
        <w:t>A. 100Nm.</w:t>
      </w:r>
      <w:r w:rsidRPr="00533789">
        <w:rPr>
          <w:szCs w:val="24"/>
        </w:rPr>
        <w:tab/>
      </w:r>
      <w:r w:rsidRPr="00533789">
        <w:rPr>
          <w:szCs w:val="24"/>
        </w:rPr>
        <w:tab/>
        <w:t>B. 2,0Nm.</w:t>
      </w:r>
      <w:r w:rsidRPr="00533789">
        <w:rPr>
          <w:szCs w:val="24"/>
        </w:rPr>
        <w:tab/>
      </w:r>
      <w:r w:rsidRPr="00533789">
        <w:rPr>
          <w:szCs w:val="24"/>
        </w:rPr>
        <w:tab/>
        <w:t>C. 0,5Nm.</w:t>
      </w:r>
      <w:r w:rsidRPr="00533789">
        <w:rPr>
          <w:szCs w:val="24"/>
        </w:rPr>
        <w:tab/>
      </w:r>
      <w:r w:rsidRPr="00533789">
        <w:rPr>
          <w:szCs w:val="24"/>
        </w:rPr>
        <w:tab/>
        <w:t>D. 1,0Nm.</w:t>
      </w:r>
    </w:p>
    <w:p w14:paraId="0A595F50" w14:textId="2CB9ED22" w:rsidR="00F051B7" w:rsidRPr="000125A2" w:rsidRDefault="000125A2" w:rsidP="00F051B7">
      <w:pPr>
        <w:numPr>
          <w:ilvl w:val="0"/>
          <w:numId w:val="2"/>
        </w:numPr>
        <w:tabs>
          <w:tab w:val="clear" w:pos="360"/>
          <w:tab w:val="num" w:pos="900"/>
        </w:tabs>
        <w:ind w:left="0" w:firstLine="0"/>
        <w:jc w:val="both"/>
        <w:rPr>
          <w:szCs w:val="24"/>
        </w:rPr>
      </w:pPr>
      <w:r w:rsidRPr="000125A2">
        <w:rPr>
          <w:noProof/>
          <w:szCs w:val="24"/>
          <w:lang w:val="en-US" w:eastAsia="ja-JP"/>
        </w:rPr>
        <w:drawing>
          <wp:anchor distT="0" distB="0" distL="114300" distR="114300" simplePos="0" relativeHeight="251657216" behindDoc="0" locked="0" layoutInCell="1" allowOverlap="1" wp14:anchorId="7B3AD9C4" wp14:editId="0EBC4ADC">
            <wp:simplePos x="0" y="0"/>
            <wp:positionH relativeFrom="column">
              <wp:posOffset>4377805</wp:posOffset>
            </wp:positionH>
            <wp:positionV relativeFrom="paragraph">
              <wp:posOffset>125269</wp:posOffset>
            </wp:positionV>
            <wp:extent cx="1857375" cy="847725"/>
            <wp:effectExtent l="0" t="0" r="9525" b="9525"/>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57375" cy="847725"/>
                    </a:xfrm>
                    <a:prstGeom prst="rect">
                      <a:avLst/>
                    </a:prstGeom>
                    <a:noFill/>
                  </pic:spPr>
                </pic:pic>
              </a:graphicData>
            </a:graphic>
            <wp14:sizeRelH relativeFrom="page">
              <wp14:pctWidth>0</wp14:pctWidth>
            </wp14:sizeRelH>
            <wp14:sizeRelV relativeFrom="page">
              <wp14:pctHeight>0</wp14:pctHeight>
            </wp14:sizeRelV>
          </wp:anchor>
        </w:drawing>
      </w:r>
      <w:r w:rsidR="00F051B7" w:rsidRPr="000125A2">
        <w:rPr>
          <w:szCs w:val="24"/>
        </w:rPr>
        <w:t>Hai mặt phẳng đỡ tạo với mặt phẳng nằm ngang</w:t>
      </w:r>
      <w:r w:rsidRPr="000125A2">
        <w:rPr>
          <w:szCs w:val="24"/>
        </w:rPr>
        <w:t xml:space="preserve"> </w:t>
      </w:r>
      <w:r w:rsidR="00F051B7" w:rsidRPr="000125A2">
        <w:rPr>
          <w:szCs w:val="24"/>
        </w:rPr>
        <w:t xml:space="preserve">các góc </w:t>
      </w:r>
      <w:r w:rsidR="00F051B7" w:rsidRPr="000125A2">
        <w:rPr>
          <w:position w:val="-6"/>
          <w:szCs w:val="24"/>
        </w:rPr>
        <w:object w:dxaOrig="800" w:dyaOrig="320" w14:anchorId="0DD0ED4E">
          <v:shape id="_x0000_i1056" type="#_x0000_t75" style="width:40pt;height:16pt" o:ole="">
            <v:imagedata r:id="rId68" o:title=""/>
          </v:shape>
          <o:OLEObject Type="Embed" ProgID="Equation.3" ShapeID="_x0000_i1056" DrawAspect="Content" ObjectID="_1669205716" r:id="rId69"/>
        </w:object>
      </w:r>
      <w:r w:rsidR="00F051B7" w:rsidRPr="000125A2">
        <w:rPr>
          <w:szCs w:val="24"/>
        </w:rPr>
        <w:t xml:space="preserve">.Trên hai mặt phẳng đó người ta đặt một quả cầu đồng chất có khối lượng 2kg (hình vẽ). Bỏ qua ma sát và lấy </w:t>
      </w:r>
      <w:r w:rsidR="00F051B7" w:rsidRPr="000125A2">
        <w:rPr>
          <w:position w:val="-10"/>
          <w:szCs w:val="24"/>
        </w:rPr>
        <w:object w:dxaOrig="1180" w:dyaOrig="360" w14:anchorId="232C8B5A">
          <v:shape id="_x0000_i1057" type="#_x0000_t75" style="width:59pt;height:18pt" o:ole="">
            <v:imagedata r:id="rId70" o:title=""/>
          </v:shape>
          <o:OLEObject Type="Embed" ProgID="Equation.3" ShapeID="_x0000_i1057" DrawAspect="Content" ObjectID="_1669205717" r:id="rId71"/>
        </w:object>
      </w:r>
      <w:r w:rsidR="00F051B7" w:rsidRPr="000125A2">
        <w:rPr>
          <w:szCs w:val="24"/>
        </w:rPr>
        <w:t>. Hỏi áp lực của quả cầu lên mỗi mặt phẳng đỡ bằng bao nhiêu?</w:t>
      </w:r>
    </w:p>
    <w:p w14:paraId="0C3B2988" w14:textId="77777777" w:rsidR="000125A2" w:rsidRDefault="00F051B7" w:rsidP="00F051B7">
      <w:pPr>
        <w:ind w:firstLine="720"/>
        <w:jc w:val="both"/>
        <w:rPr>
          <w:szCs w:val="24"/>
          <w:lang w:val="es-ES"/>
        </w:rPr>
      </w:pPr>
      <w:r w:rsidRPr="000125A2">
        <w:rPr>
          <w:szCs w:val="24"/>
          <w:lang w:val="es-ES"/>
        </w:rPr>
        <w:t>A. 20N.</w:t>
      </w:r>
      <w:r w:rsidRPr="000125A2">
        <w:rPr>
          <w:szCs w:val="24"/>
          <w:lang w:val="es-ES"/>
        </w:rPr>
        <w:tab/>
      </w:r>
      <w:r w:rsidRPr="000125A2">
        <w:rPr>
          <w:szCs w:val="24"/>
          <w:lang w:val="es-ES"/>
        </w:rPr>
        <w:tab/>
        <w:t>B</w:t>
      </w:r>
      <w:r w:rsidRPr="000125A2">
        <w:rPr>
          <w:color w:val="FF0000"/>
          <w:szCs w:val="24"/>
          <w:lang w:val="es-ES"/>
        </w:rPr>
        <w:t>.</w:t>
      </w:r>
      <w:r w:rsidRPr="000125A2">
        <w:rPr>
          <w:szCs w:val="24"/>
          <w:lang w:val="es-ES"/>
        </w:rPr>
        <w:t xml:space="preserve"> 14N.</w:t>
      </w:r>
      <w:r w:rsidRPr="000125A2">
        <w:rPr>
          <w:szCs w:val="24"/>
          <w:lang w:val="es-ES"/>
        </w:rPr>
        <w:tab/>
      </w:r>
      <w:r w:rsidRPr="000125A2">
        <w:rPr>
          <w:szCs w:val="24"/>
          <w:lang w:val="es-ES"/>
        </w:rPr>
        <w:tab/>
      </w:r>
    </w:p>
    <w:p w14:paraId="21AA26BA" w14:textId="52BF6690" w:rsidR="00F051B7" w:rsidRDefault="00F051B7" w:rsidP="00F051B7">
      <w:pPr>
        <w:ind w:firstLine="720"/>
        <w:jc w:val="both"/>
        <w:rPr>
          <w:szCs w:val="24"/>
          <w:lang w:val="es-ES"/>
        </w:rPr>
      </w:pPr>
      <w:r w:rsidRPr="000125A2">
        <w:rPr>
          <w:szCs w:val="24"/>
          <w:lang w:val="es-ES"/>
        </w:rPr>
        <w:t>C. 28N</w:t>
      </w:r>
      <w:r w:rsidRPr="000125A2">
        <w:rPr>
          <w:szCs w:val="24"/>
          <w:lang w:val="es-ES"/>
        </w:rPr>
        <w:tab/>
      </w:r>
      <w:r w:rsidRPr="000125A2">
        <w:rPr>
          <w:szCs w:val="24"/>
          <w:lang w:val="es-ES"/>
        </w:rPr>
        <w:tab/>
      </w:r>
      <w:r w:rsidR="000125A2">
        <w:rPr>
          <w:szCs w:val="24"/>
          <w:lang w:val="es-ES"/>
        </w:rPr>
        <w:t xml:space="preserve">            </w:t>
      </w:r>
      <w:r w:rsidRPr="000125A2">
        <w:rPr>
          <w:szCs w:val="24"/>
          <w:lang w:val="es-ES"/>
        </w:rPr>
        <w:t>D.1,4N.</w:t>
      </w:r>
    </w:p>
    <w:p w14:paraId="4EAB5C46" w14:textId="047E3534" w:rsidR="001C4278" w:rsidRPr="006E14C2" w:rsidRDefault="006E14C2" w:rsidP="001C4278">
      <w:pPr>
        <w:numPr>
          <w:ilvl w:val="0"/>
          <w:numId w:val="2"/>
        </w:numPr>
        <w:tabs>
          <w:tab w:val="clear" w:pos="360"/>
          <w:tab w:val="num" w:pos="900"/>
        </w:tabs>
        <w:ind w:left="0" w:firstLine="0"/>
        <w:jc w:val="both"/>
        <w:rPr>
          <w:szCs w:val="24"/>
          <w:lang w:val="es-ES"/>
        </w:rPr>
      </w:pPr>
      <w:r>
        <w:rPr>
          <w:noProof/>
          <w:szCs w:val="24"/>
          <w:lang w:val="en-US" w:eastAsia="ja-JP"/>
        </w:rPr>
        <w:drawing>
          <wp:anchor distT="0" distB="0" distL="114300" distR="114300" simplePos="0" relativeHeight="251662336" behindDoc="0" locked="0" layoutInCell="1" allowOverlap="1" wp14:anchorId="794DE2BE" wp14:editId="03048C87">
            <wp:simplePos x="0" y="0"/>
            <wp:positionH relativeFrom="column">
              <wp:posOffset>4703445</wp:posOffset>
            </wp:positionH>
            <wp:positionV relativeFrom="paragraph">
              <wp:posOffset>45085</wp:posOffset>
            </wp:positionV>
            <wp:extent cx="1557655" cy="1080135"/>
            <wp:effectExtent l="0" t="0" r="4445" b="5715"/>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rotWithShape="1">
                    <a:blip r:embed="rId72">
                      <a:extLst>
                        <a:ext uri="{28A0092B-C50C-407E-A947-70E740481C1C}">
                          <a14:useLocalDpi xmlns:a14="http://schemas.microsoft.com/office/drawing/2010/main" val="0"/>
                        </a:ext>
                      </a:extLst>
                    </a:blip>
                    <a:srcRect r="10409"/>
                    <a:stretch/>
                  </pic:blipFill>
                  <pic:spPr bwMode="auto">
                    <a:xfrm>
                      <a:off x="0" y="0"/>
                      <a:ext cx="1557655" cy="10801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C4278" w:rsidRPr="006E14C2">
        <w:rPr>
          <w:szCs w:val="24"/>
          <w:lang w:val="es-ES"/>
        </w:rPr>
        <w:t xml:space="preserve">Một vật khối lượng m = 5,0 kg được </w:t>
      </w:r>
      <w:r w:rsidR="001C4278" w:rsidRPr="006E14C2">
        <w:rPr>
          <w:i/>
          <w:szCs w:val="24"/>
          <w:lang w:val="es-ES"/>
        </w:rPr>
        <w:t>giữ yên</w:t>
      </w:r>
      <w:r w:rsidR="001C4278" w:rsidRPr="006E14C2">
        <w:rPr>
          <w:szCs w:val="24"/>
          <w:lang w:val="es-ES"/>
        </w:rPr>
        <w:t xml:space="preserve"> trên một mặt phẳng nghiêng bằng</w:t>
      </w:r>
      <w:r w:rsidRPr="006E14C2">
        <w:rPr>
          <w:szCs w:val="24"/>
          <w:lang w:val="es-ES"/>
        </w:rPr>
        <w:t xml:space="preserve"> </w:t>
      </w:r>
      <w:r w:rsidR="001C4278" w:rsidRPr="006E14C2">
        <w:rPr>
          <w:szCs w:val="24"/>
          <w:lang w:val="es-ES"/>
        </w:rPr>
        <w:t xml:space="preserve">một sợi dây song song với mặt phẳng nghiêng. Góc nghiêng </w:t>
      </w:r>
      <w:r w:rsidR="001C4278" w:rsidRPr="006E14C2">
        <w:rPr>
          <w:szCs w:val="24"/>
        </w:rPr>
        <w:sym w:font="Symbol" w:char="F061"/>
      </w:r>
      <w:r w:rsidR="001C4278" w:rsidRPr="006E14C2">
        <w:rPr>
          <w:szCs w:val="24"/>
          <w:lang w:val="es-ES"/>
        </w:rPr>
        <w:t xml:space="preserve"> = 30</w:t>
      </w:r>
      <w:r w:rsidR="001C4278" w:rsidRPr="006E14C2">
        <w:rPr>
          <w:szCs w:val="24"/>
          <w:vertAlign w:val="superscript"/>
          <w:lang w:val="es-ES"/>
        </w:rPr>
        <w:t>0</w:t>
      </w:r>
      <w:r w:rsidR="001C4278" w:rsidRPr="006E14C2">
        <w:rPr>
          <w:szCs w:val="24"/>
          <w:lang w:val="es-ES"/>
        </w:rPr>
        <w:t>.</w:t>
      </w:r>
      <w:r w:rsidRPr="006E14C2">
        <w:rPr>
          <w:szCs w:val="24"/>
          <w:lang w:val="es-ES"/>
        </w:rPr>
        <w:t xml:space="preserve"> </w:t>
      </w:r>
      <w:r w:rsidR="001C4278" w:rsidRPr="006E14C2">
        <w:rPr>
          <w:szCs w:val="24"/>
          <w:lang w:val="es-ES"/>
        </w:rPr>
        <w:t>Bỏ qua ma sát giữa vật và mặt phẳng nghiêng; lấy g = 10m/s</w:t>
      </w:r>
      <w:r w:rsidR="001C4278" w:rsidRPr="006E14C2">
        <w:rPr>
          <w:szCs w:val="24"/>
          <w:vertAlign w:val="superscript"/>
          <w:lang w:val="es-ES"/>
        </w:rPr>
        <w:t>2</w:t>
      </w:r>
      <w:r w:rsidRPr="006E14C2">
        <w:rPr>
          <w:szCs w:val="24"/>
          <w:lang w:val="es-ES"/>
        </w:rPr>
        <w:t xml:space="preserve">. </w:t>
      </w:r>
      <w:r w:rsidR="001C4278" w:rsidRPr="006E14C2">
        <w:rPr>
          <w:szCs w:val="24"/>
          <w:lang w:val="es-ES"/>
        </w:rPr>
        <w:t>Xác định lực căng của dây và phản lực của mặt phẳng nghiêng.</w:t>
      </w:r>
    </w:p>
    <w:p w14:paraId="1EFFD4F4" w14:textId="1A0CD85A" w:rsidR="001C4278" w:rsidRPr="006E14C2" w:rsidRDefault="001C4278" w:rsidP="001C4278">
      <w:pPr>
        <w:ind w:left="720"/>
        <w:jc w:val="both"/>
        <w:rPr>
          <w:szCs w:val="24"/>
        </w:rPr>
      </w:pPr>
      <w:r w:rsidRPr="006E14C2">
        <w:rPr>
          <w:color w:val="FF0000"/>
          <w:szCs w:val="24"/>
          <w:u w:val="single"/>
        </w:rPr>
        <w:t>A</w:t>
      </w:r>
      <w:r w:rsidRPr="006E14C2">
        <w:rPr>
          <w:szCs w:val="24"/>
        </w:rPr>
        <w:t>. T  = 25 (N), N = 43 (N).</w:t>
      </w:r>
      <w:r w:rsidRPr="006E14C2">
        <w:rPr>
          <w:szCs w:val="24"/>
        </w:rPr>
        <w:tab/>
      </w:r>
      <w:r w:rsidRPr="006E14C2">
        <w:rPr>
          <w:szCs w:val="24"/>
        </w:rPr>
        <w:tab/>
        <w:t>B. T =  50 (N),N = 25 (N).</w:t>
      </w:r>
    </w:p>
    <w:p w14:paraId="57996137" w14:textId="77777777" w:rsidR="001C4278" w:rsidRPr="006E14C2" w:rsidRDefault="001C4278" w:rsidP="001C4278">
      <w:pPr>
        <w:ind w:left="720"/>
        <w:jc w:val="both"/>
        <w:rPr>
          <w:b/>
          <w:szCs w:val="24"/>
        </w:rPr>
      </w:pPr>
      <w:r w:rsidRPr="006E14C2">
        <w:rPr>
          <w:szCs w:val="24"/>
        </w:rPr>
        <w:t>C. T = 43 (N), N = 43 (N).</w:t>
      </w:r>
      <w:r w:rsidRPr="006E14C2">
        <w:rPr>
          <w:szCs w:val="24"/>
        </w:rPr>
        <w:tab/>
      </w:r>
      <w:r w:rsidRPr="006E14C2">
        <w:rPr>
          <w:szCs w:val="24"/>
        </w:rPr>
        <w:tab/>
        <w:t>D. T = 25 (N), N = 50 (N).</w:t>
      </w:r>
    </w:p>
    <w:p w14:paraId="13CE8C90" w14:textId="32336D3F" w:rsidR="000125A2" w:rsidRPr="000125A2" w:rsidRDefault="000125A2" w:rsidP="000125A2">
      <w:pPr>
        <w:jc w:val="both"/>
        <w:rPr>
          <w:szCs w:val="24"/>
          <w:lang w:val="es-ES"/>
        </w:rPr>
      </w:pPr>
    </w:p>
    <w:p w14:paraId="66BFDC17" w14:textId="60EC8FEF" w:rsidR="006E14C2" w:rsidRPr="004D5294" w:rsidRDefault="004D5294" w:rsidP="004D5294">
      <w:pPr>
        <w:numPr>
          <w:ilvl w:val="0"/>
          <w:numId w:val="2"/>
        </w:numPr>
        <w:tabs>
          <w:tab w:val="clear" w:pos="360"/>
          <w:tab w:val="num" w:pos="900"/>
        </w:tabs>
        <w:ind w:left="0" w:firstLine="0"/>
        <w:jc w:val="both"/>
        <w:rPr>
          <w:szCs w:val="24"/>
        </w:rPr>
      </w:pPr>
      <w:r>
        <w:rPr>
          <w:noProof/>
          <w:szCs w:val="24"/>
          <w:lang w:val="en-US" w:eastAsia="ja-JP"/>
        </w:rPr>
        <w:drawing>
          <wp:anchor distT="0" distB="0" distL="114300" distR="114300" simplePos="0" relativeHeight="251667456" behindDoc="0" locked="0" layoutInCell="1" allowOverlap="1" wp14:anchorId="4A4D7A01" wp14:editId="003874E0">
            <wp:simplePos x="0" y="0"/>
            <wp:positionH relativeFrom="column">
              <wp:posOffset>5943600</wp:posOffset>
            </wp:positionH>
            <wp:positionV relativeFrom="paragraph">
              <wp:posOffset>44450</wp:posOffset>
            </wp:positionV>
            <wp:extent cx="440690" cy="983615"/>
            <wp:effectExtent l="0" t="0" r="0" b="698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40690" cy="983615"/>
                    </a:xfrm>
                    <a:prstGeom prst="rect">
                      <a:avLst/>
                    </a:prstGeom>
                    <a:noFill/>
                  </pic:spPr>
                </pic:pic>
              </a:graphicData>
            </a:graphic>
            <wp14:sizeRelH relativeFrom="page">
              <wp14:pctWidth>0</wp14:pctWidth>
            </wp14:sizeRelH>
            <wp14:sizeRelV relativeFrom="page">
              <wp14:pctHeight>0</wp14:pctHeight>
            </wp14:sizeRelV>
          </wp:anchor>
        </w:drawing>
      </w:r>
      <w:r w:rsidR="006E14C2" w:rsidRPr="002B34C8">
        <w:rPr>
          <w:szCs w:val="24"/>
          <w:lang w:val="es-ES"/>
        </w:rPr>
        <w:t xml:space="preserve">Một qủa cầu đồng chất có khối lượng 3kg được treo vào tường nhờ một sợi dây. Dây làm với tường một góc </w:t>
      </w:r>
      <w:r w:rsidR="006E14C2" w:rsidRPr="006E14C2">
        <w:rPr>
          <w:szCs w:val="24"/>
        </w:rPr>
        <w:sym w:font="Symbol" w:char="F061"/>
      </w:r>
      <w:r w:rsidR="006E14C2" w:rsidRPr="002B34C8">
        <w:rPr>
          <w:szCs w:val="24"/>
          <w:lang w:val="es-ES"/>
        </w:rPr>
        <w:t xml:space="preserve"> = 20</w:t>
      </w:r>
      <w:r w:rsidR="006E14C2" w:rsidRPr="002B34C8">
        <w:rPr>
          <w:szCs w:val="24"/>
          <w:vertAlign w:val="superscript"/>
          <w:lang w:val="es-ES"/>
        </w:rPr>
        <w:t>0</w:t>
      </w:r>
      <w:r w:rsidR="006E14C2" w:rsidRPr="002B34C8">
        <w:rPr>
          <w:szCs w:val="24"/>
          <w:lang w:val="es-ES"/>
        </w:rPr>
        <w:t xml:space="preserve"> </w:t>
      </w:r>
      <w:r w:rsidRPr="002B34C8">
        <w:rPr>
          <w:szCs w:val="24"/>
          <w:lang w:val="es-ES"/>
        </w:rPr>
        <w:t xml:space="preserve">như </w:t>
      </w:r>
      <w:r w:rsidR="006E14C2" w:rsidRPr="002B34C8">
        <w:rPr>
          <w:szCs w:val="24"/>
          <w:lang w:val="es-ES"/>
        </w:rPr>
        <w:t>hình vẽ. Bỏ qua ma sát ở chỗ tiếp xúc của quả cầu với tường</w:t>
      </w:r>
      <w:r w:rsidRPr="002B34C8">
        <w:rPr>
          <w:szCs w:val="24"/>
          <w:lang w:val="es-ES"/>
        </w:rPr>
        <w:t xml:space="preserve"> và l</w:t>
      </w:r>
      <w:r w:rsidR="006E14C2" w:rsidRPr="002B34C8">
        <w:rPr>
          <w:szCs w:val="24"/>
          <w:lang w:val="es-ES"/>
        </w:rPr>
        <w:t>ấy g = 10m/s</w:t>
      </w:r>
      <w:r w:rsidR="006E14C2" w:rsidRPr="002B34C8">
        <w:rPr>
          <w:szCs w:val="24"/>
          <w:vertAlign w:val="superscript"/>
          <w:lang w:val="es-ES"/>
        </w:rPr>
        <w:t>2</w:t>
      </w:r>
      <w:r w:rsidR="006E14C2" w:rsidRPr="002B34C8">
        <w:rPr>
          <w:szCs w:val="24"/>
          <w:lang w:val="es-ES"/>
        </w:rPr>
        <w:t xml:space="preserve">. </w:t>
      </w:r>
      <w:r w:rsidR="006E14C2" w:rsidRPr="004D5294">
        <w:rPr>
          <w:szCs w:val="24"/>
        </w:rPr>
        <w:t>Lực căng T của dây là</w:t>
      </w:r>
    </w:p>
    <w:p w14:paraId="101A32F6" w14:textId="696B52A4" w:rsidR="00F051B7" w:rsidRPr="006E14C2" w:rsidRDefault="006E14C2" w:rsidP="006E14C2">
      <w:pPr>
        <w:rPr>
          <w:sz w:val="28"/>
          <w:szCs w:val="28"/>
        </w:rPr>
      </w:pPr>
      <w:r w:rsidRPr="006E14C2">
        <w:rPr>
          <w:szCs w:val="24"/>
        </w:rPr>
        <w:t>A. 88N.</w:t>
      </w:r>
      <w:r w:rsidRPr="006E14C2">
        <w:rPr>
          <w:szCs w:val="24"/>
        </w:rPr>
        <w:tab/>
      </w:r>
      <w:r w:rsidRPr="006E14C2">
        <w:rPr>
          <w:szCs w:val="24"/>
        </w:rPr>
        <w:tab/>
        <w:t>B. 10N.</w:t>
      </w:r>
      <w:r w:rsidRPr="006E14C2">
        <w:rPr>
          <w:szCs w:val="24"/>
        </w:rPr>
        <w:tab/>
      </w:r>
      <w:r w:rsidRPr="006E14C2">
        <w:rPr>
          <w:szCs w:val="24"/>
        </w:rPr>
        <w:tab/>
        <w:t>C. 78N.</w:t>
      </w:r>
      <w:r w:rsidRPr="006E14C2">
        <w:rPr>
          <w:szCs w:val="24"/>
        </w:rPr>
        <w:tab/>
      </w:r>
      <w:r w:rsidRPr="006E14C2">
        <w:rPr>
          <w:szCs w:val="24"/>
        </w:rPr>
        <w:tab/>
      </w:r>
      <w:r w:rsidRPr="006E14C2">
        <w:rPr>
          <w:color w:val="FF0000"/>
          <w:szCs w:val="24"/>
          <w:u w:val="single"/>
        </w:rPr>
        <w:t>D</w:t>
      </w:r>
      <w:r w:rsidRPr="006E14C2">
        <w:rPr>
          <w:szCs w:val="24"/>
        </w:rPr>
        <w:t>. 32N</w:t>
      </w:r>
    </w:p>
    <w:p w14:paraId="559604D2" w14:textId="77777777" w:rsidR="00533789" w:rsidRPr="00533789" w:rsidRDefault="00533789" w:rsidP="00533789">
      <w:pPr>
        <w:tabs>
          <w:tab w:val="left" w:pos="180"/>
          <w:tab w:val="left" w:pos="5400"/>
        </w:tabs>
        <w:jc w:val="both"/>
        <w:rPr>
          <w:szCs w:val="24"/>
        </w:rPr>
      </w:pPr>
    </w:p>
    <w:p w14:paraId="7743CD9E" w14:textId="77777777" w:rsidR="0014091F" w:rsidRPr="00533789" w:rsidRDefault="00A51262" w:rsidP="0014091F">
      <w:pPr>
        <w:jc w:val="both"/>
        <w:rPr>
          <w:rFonts w:eastAsia="TimesNewRomanPS-BoldMT"/>
          <w:color w:val="000000"/>
          <w:szCs w:val="24"/>
          <w:lang w:val="sv-SE"/>
        </w:rPr>
      </w:pPr>
      <w:r>
        <w:rPr>
          <w:b/>
          <w:szCs w:val="24"/>
        </w:rPr>
        <w:t>II</w:t>
      </w:r>
      <w:r w:rsidR="0014091F" w:rsidRPr="00533789">
        <w:rPr>
          <w:b/>
          <w:szCs w:val="24"/>
        </w:rPr>
        <w:t>. Bài tập tự luận</w:t>
      </w:r>
    </w:p>
    <w:p w14:paraId="7F3424B9" w14:textId="77777777" w:rsidR="00C06F54" w:rsidRPr="002B34C8" w:rsidRDefault="00A51262" w:rsidP="00F56CF9">
      <w:pPr>
        <w:tabs>
          <w:tab w:val="left" w:pos="0"/>
        </w:tabs>
        <w:spacing w:line="288" w:lineRule="auto"/>
        <w:jc w:val="both"/>
        <w:rPr>
          <w:szCs w:val="24"/>
          <w:lang w:val="sv-SE"/>
        </w:rPr>
      </w:pPr>
      <w:r w:rsidRPr="002B34C8">
        <w:rPr>
          <w:b/>
          <w:bCs/>
          <w:szCs w:val="24"/>
          <w:lang w:val="sv-SE"/>
        </w:rPr>
        <w:t xml:space="preserve">Bài </w:t>
      </w:r>
      <w:r w:rsidR="00F56CF9" w:rsidRPr="002B34C8">
        <w:rPr>
          <w:b/>
          <w:bCs/>
          <w:szCs w:val="24"/>
          <w:lang w:val="sv-SE"/>
        </w:rPr>
        <w:t>1.</w:t>
      </w:r>
      <w:r w:rsidR="00F56CF9" w:rsidRPr="002B34C8">
        <w:rPr>
          <w:szCs w:val="24"/>
          <w:lang w:val="sv-SE"/>
        </w:rPr>
        <w:t xml:space="preserve"> </w:t>
      </w:r>
      <w:r w:rsidR="00C06F54" w:rsidRPr="002B34C8">
        <w:rPr>
          <w:szCs w:val="24"/>
          <w:lang w:val="sv-SE"/>
        </w:rPr>
        <w:t>Một ô tô bắt đầu chuyển động nhanh dần đều từ trạng thái nghỉ, sau 10s thì đạt vận tốc 20m/s. Ô tô chuyển động thẳng đều với vận tốc đó trong 10s thì tài xế hãm phanh, xe đi thêm 10m thì dừng.</w:t>
      </w:r>
    </w:p>
    <w:p w14:paraId="0E71D701" w14:textId="77777777" w:rsidR="00C06F54" w:rsidRPr="002B34C8" w:rsidRDefault="00C06F54" w:rsidP="00C06F54">
      <w:pPr>
        <w:tabs>
          <w:tab w:val="left" w:pos="426"/>
        </w:tabs>
        <w:spacing w:line="288" w:lineRule="auto"/>
        <w:ind w:left="426" w:hanging="426"/>
        <w:jc w:val="both"/>
        <w:rPr>
          <w:szCs w:val="24"/>
          <w:lang w:val="sv-SE"/>
        </w:rPr>
      </w:pPr>
      <w:r w:rsidRPr="002B34C8">
        <w:rPr>
          <w:szCs w:val="24"/>
          <w:lang w:val="sv-SE"/>
        </w:rPr>
        <w:tab/>
        <w:t>a) Tính gia tốc của ô tô trong mỗi giai đoạn chuyển động</w:t>
      </w:r>
    </w:p>
    <w:p w14:paraId="4051F657" w14:textId="77777777" w:rsidR="00C06F54" w:rsidRPr="002B34C8" w:rsidRDefault="00C06F54" w:rsidP="00C06F54">
      <w:pPr>
        <w:tabs>
          <w:tab w:val="left" w:pos="426"/>
        </w:tabs>
        <w:spacing w:line="288" w:lineRule="auto"/>
        <w:ind w:left="426" w:hanging="426"/>
        <w:jc w:val="both"/>
        <w:rPr>
          <w:szCs w:val="24"/>
          <w:lang w:val="sv-SE"/>
        </w:rPr>
      </w:pPr>
      <w:r w:rsidRPr="002B34C8">
        <w:rPr>
          <w:szCs w:val="24"/>
          <w:lang w:val="sv-SE"/>
        </w:rPr>
        <w:tab/>
        <w:t>b) Vẽ đồ thị vận tốc của ô tô</w:t>
      </w:r>
    </w:p>
    <w:p w14:paraId="23642B31" w14:textId="77777777" w:rsidR="00C06F54" w:rsidRPr="002B34C8" w:rsidRDefault="00C06F54" w:rsidP="00C06F54">
      <w:pPr>
        <w:tabs>
          <w:tab w:val="left" w:pos="426"/>
        </w:tabs>
        <w:spacing w:line="288" w:lineRule="auto"/>
        <w:ind w:left="426" w:hanging="426"/>
        <w:jc w:val="both"/>
        <w:rPr>
          <w:szCs w:val="24"/>
          <w:lang w:val="sv-SE"/>
        </w:rPr>
      </w:pPr>
      <w:r w:rsidRPr="002B34C8">
        <w:rPr>
          <w:szCs w:val="24"/>
          <w:lang w:val="sv-SE"/>
        </w:rPr>
        <w:tab/>
        <w:t>c) Tìm vận tốc trung bình của ô tô trên cả đoạn đường</w:t>
      </w:r>
    </w:p>
    <w:p w14:paraId="54D9CA7F" w14:textId="77777777" w:rsidR="00C06F54" w:rsidRPr="002B34C8" w:rsidRDefault="00A51262" w:rsidP="00F56CF9">
      <w:pPr>
        <w:tabs>
          <w:tab w:val="left" w:pos="0"/>
        </w:tabs>
        <w:spacing w:line="288" w:lineRule="auto"/>
        <w:jc w:val="both"/>
        <w:rPr>
          <w:szCs w:val="24"/>
          <w:lang w:val="sv-SE"/>
        </w:rPr>
      </w:pPr>
      <w:r w:rsidRPr="002B34C8">
        <w:rPr>
          <w:b/>
          <w:bCs/>
          <w:szCs w:val="24"/>
          <w:lang w:val="sv-SE"/>
        </w:rPr>
        <w:t xml:space="preserve">Bài </w:t>
      </w:r>
      <w:r w:rsidR="00C06F54" w:rsidRPr="002B34C8">
        <w:rPr>
          <w:b/>
          <w:bCs/>
          <w:szCs w:val="24"/>
          <w:lang w:val="sv-SE"/>
        </w:rPr>
        <w:t>2</w:t>
      </w:r>
      <w:r w:rsidR="00F56CF9" w:rsidRPr="002B34C8">
        <w:rPr>
          <w:b/>
          <w:bCs/>
          <w:szCs w:val="24"/>
          <w:lang w:val="sv-SE"/>
        </w:rPr>
        <w:t>.</w:t>
      </w:r>
      <w:r w:rsidR="00F56CF9" w:rsidRPr="002B34C8">
        <w:rPr>
          <w:szCs w:val="24"/>
          <w:lang w:val="sv-SE"/>
        </w:rPr>
        <w:t xml:space="preserve"> </w:t>
      </w:r>
      <w:r w:rsidR="00C06F54" w:rsidRPr="00533789">
        <w:rPr>
          <w:szCs w:val="24"/>
          <w:lang w:val="pt-BR"/>
        </w:rPr>
        <w:t>Một xe máy chuyển động đều trên đường thẳng với vận tốc 18km/h. Đúng 2,4s sau khi xe máy đi ngang qua một ô tô đang đỗ, ô tô này bắt đầu chuyển động nhanh dần đều đuổi theo xe máy, biết rằng sau khi khởi hành 1,5s thì ô tô đạt vận tốc 9m/s.</w:t>
      </w:r>
    </w:p>
    <w:p w14:paraId="423A3FDB" w14:textId="77777777" w:rsidR="00C06F54" w:rsidRPr="002B34C8" w:rsidRDefault="00C06F54" w:rsidP="00C06F54">
      <w:pPr>
        <w:tabs>
          <w:tab w:val="left" w:pos="426"/>
        </w:tabs>
        <w:spacing w:line="288" w:lineRule="auto"/>
        <w:ind w:left="426" w:hanging="426"/>
        <w:jc w:val="both"/>
        <w:rPr>
          <w:szCs w:val="24"/>
          <w:lang w:val="sv-SE"/>
        </w:rPr>
      </w:pPr>
      <w:r w:rsidRPr="002B34C8">
        <w:rPr>
          <w:szCs w:val="24"/>
          <w:lang w:val="sv-SE"/>
        </w:rPr>
        <w:tab/>
        <w:t xml:space="preserve">a) </w:t>
      </w:r>
      <w:r w:rsidRPr="00533789">
        <w:rPr>
          <w:szCs w:val="24"/>
          <w:lang w:val="pt-BR"/>
        </w:rPr>
        <w:t>Viết phương trình chuyển động của xe máy và ô tô trong cùng một hệ quy chiếu</w:t>
      </w:r>
    </w:p>
    <w:p w14:paraId="4FB0869B" w14:textId="77777777" w:rsidR="00C06F54" w:rsidRPr="002B34C8" w:rsidRDefault="00C06F54" w:rsidP="00C06F54">
      <w:pPr>
        <w:tabs>
          <w:tab w:val="left" w:pos="426"/>
        </w:tabs>
        <w:spacing w:line="288" w:lineRule="auto"/>
        <w:ind w:left="426" w:hanging="426"/>
        <w:jc w:val="both"/>
        <w:rPr>
          <w:szCs w:val="24"/>
          <w:lang w:val="pt-BR"/>
        </w:rPr>
      </w:pPr>
      <w:r w:rsidRPr="002B34C8">
        <w:rPr>
          <w:szCs w:val="24"/>
          <w:lang w:val="sv-SE"/>
        </w:rPr>
        <w:lastRenderedPageBreak/>
        <w:tab/>
        <w:t xml:space="preserve">b) </w:t>
      </w:r>
      <w:r w:rsidRPr="00533789">
        <w:rPr>
          <w:szCs w:val="24"/>
          <w:lang w:val="pt-BR"/>
        </w:rPr>
        <w:t>Xác định thời điểm và vị trí ô tô đuổi kịp xe máy. Tính vận tốc ô tô khi đó.</w:t>
      </w:r>
    </w:p>
    <w:p w14:paraId="4228BE2D" w14:textId="77777777" w:rsidR="00C06F54" w:rsidRPr="002B34C8" w:rsidRDefault="00A51262" w:rsidP="00F56CF9">
      <w:pPr>
        <w:tabs>
          <w:tab w:val="left" w:pos="142"/>
        </w:tabs>
        <w:spacing w:line="288" w:lineRule="auto"/>
        <w:ind w:left="142" w:hanging="142"/>
        <w:jc w:val="both"/>
        <w:rPr>
          <w:szCs w:val="24"/>
          <w:lang w:val="pt-BR"/>
        </w:rPr>
      </w:pPr>
      <w:r w:rsidRPr="002B34C8">
        <w:rPr>
          <w:b/>
          <w:bCs/>
          <w:szCs w:val="24"/>
          <w:lang w:val="pt-BR"/>
        </w:rPr>
        <w:t xml:space="preserve">Bài </w:t>
      </w:r>
      <w:r w:rsidR="00C06F54" w:rsidRPr="002B34C8">
        <w:rPr>
          <w:b/>
          <w:bCs/>
          <w:szCs w:val="24"/>
          <w:lang w:val="pt-BR"/>
        </w:rPr>
        <w:t>3</w:t>
      </w:r>
      <w:r w:rsidR="00F56CF9" w:rsidRPr="002B34C8">
        <w:rPr>
          <w:b/>
          <w:bCs/>
          <w:szCs w:val="24"/>
          <w:lang w:val="pt-BR"/>
        </w:rPr>
        <w:t>.</w:t>
      </w:r>
      <w:r w:rsidR="00F56CF9" w:rsidRPr="002B34C8">
        <w:rPr>
          <w:szCs w:val="24"/>
          <w:lang w:val="pt-BR"/>
        </w:rPr>
        <w:t xml:space="preserve"> </w:t>
      </w:r>
      <w:r w:rsidR="00C06F54" w:rsidRPr="002B34C8">
        <w:rPr>
          <w:szCs w:val="24"/>
          <w:lang w:val="pt-BR"/>
        </w:rPr>
        <w:t>Trên một đoạn đường dốc dài 1140m, ô tô thứ nhất từ đỉnh dốc với vận tốc 16m/s xuống dốc nhanh dần đều với gia tốc 0,4m/s</w:t>
      </w:r>
      <w:r w:rsidR="00C06F54" w:rsidRPr="002B34C8">
        <w:rPr>
          <w:szCs w:val="24"/>
          <w:vertAlign w:val="superscript"/>
          <w:lang w:val="pt-BR"/>
        </w:rPr>
        <w:t>2</w:t>
      </w:r>
      <w:r w:rsidR="00C06F54" w:rsidRPr="002B34C8">
        <w:rPr>
          <w:szCs w:val="24"/>
          <w:lang w:val="pt-BR"/>
        </w:rPr>
        <w:t>. Cùng lúc đó, ô tô thứ hai lên dốc chậm dần đều với vận tốc ban đầu 28m/s nên chỉ lên được 490m thì dừng.</w:t>
      </w:r>
    </w:p>
    <w:p w14:paraId="3014A455" w14:textId="77777777" w:rsidR="00C06F54" w:rsidRPr="00533789" w:rsidRDefault="00C06F54" w:rsidP="00C06F54">
      <w:pPr>
        <w:tabs>
          <w:tab w:val="left" w:pos="426"/>
        </w:tabs>
        <w:spacing w:line="288" w:lineRule="auto"/>
        <w:ind w:left="426" w:hanging="426"/>
        <w:jc w:val="both"/>
        <w:rPr>
          <w:szCs w:val="24"/>
        </w:rPr>
      </w:pPr>
      <w:r w:rsidRPr="002B34C8">
        <w:rPr>
          <w:szCs w:val="24"/>
          <w:lang w:val="pt-BR"/>
        </w:rPr>
        <w:tab/>
      </w:r>
      <w:r w:rsidRPr="00533789">
        <w:rPr>
          <w:szCs w:val="24"/>
        </w:rPr>
        <w:t>a) Tính gia tốc ô tô thứ hai</w:t>
      </w:r>
    </w:p>
    <w:p w14:paraId="22F11E82" w14:textId="77777777" w:rsidR="00C06F54" w:rsidRPr="00533789" w:rsidRDefault="00C06F54" w:rsidP="00C06F54">
      <w:pPr>
        <w:tabs>
          <w:tab w:val="left" w:pos="426"/>
        </w:tabs>
        <w:spacing w:line="288" w:lineRule="auto"/>
        <w:ind w:left="426" w:hanging="426"/>
        <w:jc w:val="both"/>
        <w:rPr>
          <w:szCs w:val="24"/>
        </w:rPr>
      </w:pPr>
      <w:r w:rsidRPr="00533789">
        <w:rPr>
          <w:szCs w:val="24"/>
        </w:rPr>
        <w:tab/>
        <w:t>b) Viết phương trình chuyển động của hai ô tô, chọn gốc tọa độ ở chân dốc, chiều dương đi lên</w:t>
      </w:r>
    </w:p>
    <w:p w14:paraId="172C1B99" w14:textId="77777777" w:rsidR="00C06F54" w:rsidRPr="00533789" w:rsidRDefault="00C06F54" w:rsidP="00C06F54">
      <w:pPr>
        <w:tabs>
          <w:tab w:val="left" w:pos="426"/>
        </w:tabs>
        <w:spacing w:line="288" w:lineRule="auto"/>
        <w:ind w:left="426" w:hanging="426"/>
        <w:jc w:val="both"/>
        <w:rPr>
          <w:szCs w:val="24"/>
        </w:rPr>
      </w:pPr>
      <w:r w:rsidRPr="00533789">
        <w:rPr>
          <w:szCs w:val="24"/>
        </w:rPr>
        <w:tab/>
        <w:t>c) Xác định thời điểm và vị trí hai ô tô gặp nhau.</w:t>
      </w:r>
    </w:p>
    <w:p w14:paraId="122B832B" w14:textId="77777777" w:rsidR="00C06F54" w:rsidRPr="00533789" w:rsidRDefault="00C06F54" w:rsidP="00C06F54">
      <w:pPr>
        <w:tabs>
          <w:tab w:val="left" w:pos="426"/>
        </w:tabs>
        <w:spacing w:line="288" w:lineRule="auto"/>
        <w:ind w:left="426" w:hanging="426"/>
        <w:jc w:val="both"/>
        <w:rPr>
          <w:szCs w:val="24"/>
        </w:rPr>
      </w:pPr>
      <w:r w:rsidRPr="00533789">
        <w:rPr>
          <w:szCs w:val="24"/>
        </w:rPr>
        <w:tab/>
        <w:t>d) Tính khoảng cách hai xe ở thời điểm ô tô thứ hai dừng lại</w:t>
      </w:r>
    </w:p>
    <w:p w14:paraId="2A53C025" w14:textId="77777777" w:rsidR="00C06F54" w:rsidRPr="00533789" w:rsidRDefault="00A51262" w:rsidP="00F56CF9">
      <w:pPr>
        <w:tabs>
          <w:tab w:val="left" w:pos="0"/>
        </w:tabs>
        <w:spacing w:line="288" w:lineRule="auto"/>
        <w:jc w:val="both"/>
        <w:rPr>
          <w:szCs w:val="24"/>
        </w:rPr>
      </w:pPr>
      <w:r w:rsidRPr="00F051B7">
        <w:rPr>
          <w:b/>
          <w:bCs/>
          <w:szCs w:val="24"/>
        </w:rPr>
        <w:t xml:space="preserve">Bài </w:t>
      </w:r>
      <w:r w:rsidR="00C06F54" w:rsidRPr="00F051B7">
        <w:rPr>
          <w:b/>
          <w:bCs/>
          <w:szCs w:val="24"/>
        </w:rPr>
        <w:t>4</w:t>
      </w:r>
      <w:r w:rsidR="00F56CF9" w:rsidRPr="00F051B7">
        <w:rPr>
          <w:b/>
          <w:bCs/>
          <w:szCs w:val="24"/>
        </w:rPr>
        <w:t>.</w:t>
      </w:r>
      <w:r w:rsidR="00F56CF9">
        <w:rPr>
          <w:szCs w:val="24"/>
        </w:rPr>
        <w:t xml:space="preserve"> </w:t>
      </w:r>
      <w:r w:rsidR="00C06F54" w:rsidRPr="00533789">
        <w:rPr>
          <w:szCs w:val="24"/>
        </w:rPr>
        <w:t>Viên bi rơi tự do, trong 3 giây cuối rơi được 255m. Tính thời gian rơi, độ cao thả rơi và vận tốc viên bi khi chạm đất. Lấy g = 10m/s</w:t>
      </w:r>
      <w:r w:rsidR="00C06F54" w:rsidRPr="00533789">
        <w:rPr>
          <w:szCs w:val="24"/>
          <w:vertAlign w:val="superscript"/>
        </w:rPr>
        <w:t>2</w:t>
      </w:r>
      <w:r w:rsidR="00C06F54" w:rsidRPr="00533789">
        <w:rPr>
          <w:szCs w:val="24"/>
        </w:rPr>
        <w:t>.</w:t>
      </w:r>
    </w:p>
    <w:p w14:paraId="69FF15C5" w14:textId="77777777" w:rsidR="00C06F54" w:rsidRPr="00533789" w:rsidRDefault="00A51262" w:rsidP="00F56CF9">
      <w:pPr>
        <w:tabs>
          <w:tab w:val="left" w:pos="0"/>
        </w:tabs>
        <w:spacing w:line="288" w:lineRule="auto"/>
        <w:jc w:val="both"/>
        <w:rPr>
          <w:szCs w:val="24"/>
        </w:rPr>
      </w:pPr>
      <w:r w:rsidRPr="00F051B7">
        <w:rPr>
          <w:b/>
          <w:bCs/>
          <w:szCs w:val="24"/>
        </w:rPr>
        <w:t xml:space="preserve">Bài </w:t>
      </w:r>
      <w:r w:rsidR="00C06F54" w:rsidRPr="00F051B7">
        <w:rPr>
          <w:b/>
          <w:bCs/>
          <w:szCs w:val="24"/>
        </w:rPr>
        <w:t>5</w:t>
      </w:r>
      <w:r w:rsidR="00F56CF9" w:rsidRPr="00F051B7">
        <w:rPr>
          <w:b/>
          <w:bCs/>
          <w:szCs w:val="24"/>
        </w:rPr>
        <w:t>.</w:t>
      </w:r>
      <w:r w:rsidR="00F56CF9">
        <w:rPr>
          <w:szCs w:val="24"/>
        </w:rPr>
        <w:t xml:space="preserve"> </w:t>
      </w:r>
      <w:r w:rsidR="00C06F54" w:rsidRPr="00533789">
        <w:rPr>
          <w:szCs w:val="24"/>
        </w:rPr>
        <w:t>Từ vị trí A trên mặt đất, người ta ném vật thứ nhất thẳng đứng lên với vận tốc 5m/s. Cùng lúc đó, tại vị trí B cách mặt đất 20m, người ta thả vật thứ hai rơi tự do. Lấy g = 10m/s</w:t>
      </w:r>
      <w:r w:rsidR="00C06F54" w:rsidRPr="00533789">
        <w:rPr>
          <w:szCs w:val="24"/>
          <w:vertAlign w:val="superscript"/>
        </w:rPr>
        <w:t>2</w:t>
      </w:r>
    </w:p>
    <w:p w14:paraId="79F30798" w14:textId="77777777" w:rsidR="00C06F54" w:rsidRPr="00533789" w:rsidRDefault="00C06F54" w:rsidP="00C06F54">
      <w:pPr>
        <w:tabs>
          <w:tab w:val="left" w:pos="426"/>
        </w:tabs>
        <w:spacing w:line="288" w:lineRule="auto"/>
        <w:ind w:left="426" w:hanging="426"/>
        <w:jc w:val="both"/>
        <w:rPr>
          <w:szCs w:val="24"/>
        </w:rPr>
      </w:pPr>
      <w:r w:rsidRPr="00533789">
        <w:rPr>
          <w:szCs w:val="24"/>
        </w:rPr>
        <w:tab/>
        <w:t>a) Viết phương trình chuyển động của mỗi vật, chọn gốc tọa độ tại A, chiều dương hướng lên.</w:t>
      </w:r>
    </w:p>
    <w:p w14:paraId="7B775B09" w14:textId="77777777" w:rsidR="00C06F54" w:rsidRPr="00533789" w:rsidRDefault="00C06F54" w:rsidP="00C06F54">
      <w:pPr>
        <w:tabs>
          <w:tab w:val="left" w:pos="426"/>
        </w:tabs>
        <w:spacing w:line="288" w:lineRule="auto"/>
        <w:ind w:left="426" w:hanging="426"/>
        <w:jc w:val="both"/>
        <w:rPr>
          <w:szCs w:val="24"/>
        </w:rPr>
      </w:pPr>
      <w:r w:rsidRPr="00533789">
        <w:rPr>
          <w:szCs w:val="24"/>
        </w:rPr>
        <w:tab/>
        <w:t>b) Vật nào chạm đất trước và trước vật kia bao lâu? Tìm vận tốc của mỗi vật khi chạm đất.</w:t>
      </w:r>
    </w:p>
    <w:p w14:paraId="2CEC5C2F" w14:textId="77777777" w:rsidR="00C06F54" w:rsidRPr="00533789" w:rsidRDefault="00C06F54" w:rsidP="00C06F54">
      <w:pPr>
        <w:tabs>
          <w:tab w:val="left" w:pos="426"/>
        </w:tabs>
        <w:spacing w:line="288" w:lineRule="auto"/>
        <w:ind w:left="426" w:hanging="426"/>
        <w:jc w:val="both"/>
        <w:rPr>
          <w:szCs w:val="24"/>
        </w:rPr>
      </w:pPr>
      <w:r w:rsidRPr="00533789">
        <w:rPr>
          <w:szCs w:val="24"/>
        </w:rPr>
        <w:tab/>
        <w:t>c) Tính quãng đường vật thứ nhất đi được sau khi ném vật 0,7 giây.</w:t>
      </w:r>
    </w:p>
    <w:p w14:paraId="029950EB" w14:textId="77777777" w:rsidR="00C06F54" w:rsidRPr="00533789" w:rsidRDefault="00A51262" w:rsidP="00F56CF9">
      <w:pPr>
        <w:tabs>
          <w:tab w:val="left" w:pos="0"/>
        </w:tabs>
        <w:spacing w:line="288" w:lineRule="auto"/>
        <w:jc w:val="both"/>
        <w:rPr>
          <w:szCs w:val="24"/>
        </w:rPr>
      </w:pPr>
      <w:r w:rsidRPr="00F051B7">
        <w:rPr>
          <w:b/>
          <w:bCs/>
          <w:szCs w:val="24"/>
        </w:rPr>
        <w:t xml:space="preserve">Bài </w:t>
      </w:r>
      <w:r w:rsidR="00C06F54" w:rsidRPr="00F051B7">
        <w:rPr>
          <w:b/>
          <w:bCs/>
          <w:szCs w:val="24"/>
        </w:rPr>
        <w:t>6</w:t>
      </w:r>
      <w:r w:rsidR="00F56CF9" w:rsidRPr="00F051B7">
        <w:rPr>
          <w:b/>
          <w:bCs/>
          <w:szCs w:val="24"/>
        </w:rPr>
        <w:t>.</w:t>
      </w:r>
      <w:r w:rsidR="00F56CF9">
        <w:rPr>
          <w:szCs w:val="24"/>
        </w:rPr>
        <w:t xml:space="preserve"> </w:t>
      </w:r>
      <w:r w:rsidR="00C06F54" w:rsidRPr="00533789">
        <w:rPr>
          <w:szCs w:val="24"/>
        </w:rPr>
        <w:t xml:space="preserve">Một thuyền rời bến tại A với vận tốc 4m/s so với nước, đi theo hướng AB vuông góc bờ sông. Thuyền cập bờ bên kia tại bến C cách bến B 3m. Tốc độ nước chảy là 1m/s. </w:t>
      </w:r>
    </w:p>
    <w:p w14:paraId="4EC1F2AE" w14:textId="77777777" w:rsidR="00C06F54" w:rsidRPr="00533789" w:rsidRDefault="00C06F54" w:rsidP="00C06F54">
      <w:pPr>
        <w:tabs>
          <w:tab w:val="left" w:pos="426"/>
        </w:tabs>
        <w:spacing w:line="288" w:lineRule="auto"/>
        <w:ind w:left="426" w:hanging="426"/>
        <w:jc w:val="both"/>
        <w:rPr>
          <w:szCs w:val="24"/>
        </w:rPr>
      </w:pPr>
      <w:r w:rsidRPr="00533789">
        <w:rPr>
          <w:szCs w:val="24"/>
        </w:rPr>
        <w:tab/>
        <w:t>a) Tính bề rộng lòng sông</w:t>
      </w:r>
    </w:p>
    <w:p w14:paraId="0187D69B" w14:textId="77777777" w:rsidR="00C06F54" w:rsidRPr="00533789" w:rsidRDefault="00C06F54" w:rsidP="00C06F54">
      <w:pPr>
        <w:tabs>
          <w:tab w:val="left" w:pos="426"/>
        </w:tabs>
        <w:spacing w:line="288" w:lineRule="auto"/>
        <w:ind w:left="426" w:hanging="426"/>
        <w:jc w:val="both"/>
        <w:rPr>
          <w:szCs w:val="24"/>
        </w:rPr>
      </w:pPr>
      <w:r w:rsidRPr="00533789">
        <w:rPr>
          <w:szCs w:val="24"/>
        </w:rPr>
        <w:tab/>
        <w:t>b) Nếu muốn thuyền qua sông đúng vị trí B thì phải hướng mũi thuyền theo hướng nào? Tính thời gian qua sông trong trường hợp này.</w:t>
      </w:r>
    </w:p>
    <w:p w14:paraId="5340B72C" w14:textId="77777777" w:rsidR="00C06F54" w:rsidRPr="00533789" w:rsidRDefault="00A51262" w:rsidP="00F56CF9">
      <w:pPr>
        <w:tabs>
          <w:tab w:val="left" w:pos="0"/>
        </w:tabs>
        <w:spacing w:line="288" w:lineRule="auto"/>
        <w:jc w:val="both"/>
        <w:rPr>
          <w:szCs w:val="24"/>
        </w:rPr>
      </w:pPr>
      <w:r w:rsidRPr="00F051B7">
        <w:rPr>
          <w:b/>
          <w:bCs/>
          <w:szCs w:val="24"/>
        </w:rPr>
        <w:t xml:space="preserve">Bài </w:t>
      </w:r>
      <w:r w:rsidR="00C06F54" w:rsidRPr="00F051B7">
        <w:rPr>
          <w:b/>
          <w:bCs/>
          <w:szCs w:val="24"/>
        </w:rPr>
        <w:t>7</w:t>
      </w:r>
      <w:r w:rsidR="00F56CF9" w:rsidRPr="00F051B7">
        <w:rPr>
          <w:b/>
          <w:bCs/>
          <w:szCs w:val="24"/>
        </w:rPr>
        <w:t>.</w:t>
      </w:r>
      <w:r w:rsidR="00F56CF9">
        <w:rPr>
          <w:szCs w:val="24"/>
        </w:rPr>
        <w:t xml:space="preserve"> </w:t>
      </w:r>
      <w:r w:rsidR="00C06F54" w:rsidRPr="00533789">
        <w:rPr>
          <w:szCs w:val="24"/>
        </w:rPr>
        <w:t>Từ đỉnh tháp cao 30m so với mặt đất, một vật được ném chếch lên với vận tốc đầu 20m/s hợp với phương ngang góc 30</w:t>
      </w:r>
      <w:r w:rsidR="00C06F54" w:rsidRPr="00533789">
        <w:rPr>
          <w:szCs w:val="24"/>
          <w:vertAlign w:val="superscript"/>
        </w:rPr>
        <w:t>0</w:t>
      </w:r>
      <w:r w:rsidR="00C06F54" w:rsidRPr="00533789">
        <w:rPr>
          <w:szCs w:val="24"/>
        </w:rPr>
        <w:t>. Lấy g=10m/s</w:t>
      </w:r>
      <w:r w:rsidR="00C06F54" w:rsidRPr="00533789">
        <w:rPr>
          <w:szCs w:val="24"/>
          <w:vertAlign w:val="superscript"/>
        </w:rPr>
        <w:t>2</w:t>
      </w:r>
      <w:r w:rsidR="00C06F54" w:rsidRPr="00533789">
        <w:rPr>
          <w:szCs w:val="24"/>
        </w:rPr>
        <w:t>. Hãy xác định:</w:t>
      </w:r>
    </w:p>
    <w:p w14:paraId="74BFFC08" w14:textId="77777777" w:rsidR="00C06F54" w:rsidRPr="00533789" w:rsidRDefault="00C06F54" w:rsidP="00C06F54">
      <w:pPr>
        <w:tabs>
          <w:tab w:val="left" w:pos="426"/>
        </w:tabs>
        <w:spacing w:line="288" w:lineRule="auto"/>
        <w:ind w:left="426" w:hanging="426"/>
        <w:jc w:val="both"/>
        <w:rPr>
          <w:szCs w:val="24"/>
        </w:rPr>
      </w:pPr>
      <w:r w:rsidRPr="00533789">
        <w:rPr>
          <w:szCs w:val="24"/>
        </w:rPr>
        <w:tab/>
        <w:t>a) Tầm bay cao của vật (so với mặt đất)</w:t>
      </w:r>
    </w:p>
    <w:p w14:paraId="0434BD8A" w14:textId="77777777" w:rsidR="00C06F54" w:rsidRPr="00533789" w:rsidRDefault="00C06F54" w:rsidP="00C06F54">
      <w:pPr>
        <w:tabs>
          <w:tab w:val="left" w:pos="426"/>
        </w:tabs>
        <w:spacing w:line="288" w:lineRule="auto"/>
        <w:ind w:left="426" w:hanging="426"/>
        <w:jc w:val="both"/>
        <w:rPr>
          <w:szCs w:val="24"/>
        </w:rPr>
      </w:pPr>
      <w:r w:rsidRPr="00533789">
        <w:rPr>
          <w:szCs w:val="24"/>
        </w:rPr>
        <w:tab/>
        <w:t>b) Thời gian bay</w:t>
      </w:r>
    </w:p>
    <w:p w14:paraId="765809B5" w14:textId="77777777" w:rsidR="00C06F54" w:rsidRPr="00533789" w:rsidRDefault="00C06F54" w:rsidP="00C06F54">
      <w:pPr>
        <w:tabs>
          <w:tab w:val="left" w:pos="426"/>
        </w:tabs>
        <w:spacing w:line="288" w:lineRule="auto"/>
        <w:ind w:left="426" w:hanging="426"/>
        <w:jc w:val="both"/>
        <w:rPr>
          <w:szCs w:val="24"/>
        </w:rPr>
      </w:pPr>
      <w:r w:rsidRPr="00533789">
        <w:rPr>
          <w:szCs w:val="24"/>
        </w:rPr>
        <w:tab/>
        <w:t>c) Tầm bay xa của vật</w:t>
      </w:r>
    </w:p>
    <w:p w14:paraId="2A7955E6" w14:textId="77777777" w:rsidR="00C06F54" w:rsidRPr="00533789" w:rsidRDefault="00C06F54" w:rsidP="00C06F54">
      <w:pPr>
        <w:tabs>
          <w:tab w:val="left" w:pos="426"/>
        </w:tabs>
        <w:spacing w:line="288" w:lineRule="auto"/>
        <w:ind w:left="426" w:hanging="426"/>
        <w:jc w:val="both"/>
        <w:rPr>
          <w:szCs w:val="24"/>
        </w:rPr>
      </w:pPr>
      <w:r w:rsidRPr="00533789">
        <w:rPr>
          <w:szCs w:val="24"/>
        </w:rPr>
        <w:tab/>
        <w:t>d) Hướng và độ lớn vận tốc của vật khi chạm đất</w:t>
      </w:r>
    </w:p>
    <w:p w14:paraId="0BE116D3" w14:textId="77777777" w:rsidR="00C06F54" w:rsidRPr="00533789" w:rsidRDefault="00A51262" w:rsidP="00F56CF9">
      <w:pPr>
        <w:tabs>
          <w:tab w:val="left" w:pos="0"/>
        </w:tabs>
        <w:spacing w:line="288" w:lineRule="auto"/>
        <w:jc w:val="both"/>
        <w:rPr>
          <w:szCs w:val="24"/>
        </w:rPr>
      </w:pPr>
      <w:r w:rsidRPr="00F051B7">
        <w:rPr>
          <w:b/>
          <w:bCs/>
          <w:szCs w:val="24"/>
        </w:rPr>
        <w:t xml:space="preserve">Bài </w:t>
      </w:r>
      <w:r w:rsidR="00C06F54" w:rsidRPr="00F051B7">
        <w:rPr>
          <w:b/>
          <w:bCs/>
          <w:szCs w:val="24"/>
        </w:rPr>
        <w:t>8</w:t>
      </w:r>
      <w:r w:rsidR="00F56CF9" w:rsidRPr="00F051B7">
        <w:rPr>
          <w:b/>
          <w:bCs/>
          <w:szCs w:val="24"/>
        </w:rPr>
        <w:t>.</w:t>
      </w:r>
      <w:r w:rsidR="00F56CF9">
        <w:rPr>
          <w:szCs w:val="24"/>
        </w:rPr>
        <w:t xml:space="preserve"> </w:t>
      </w:r>
      <w:r w:rsidR="00C06F54" w:rsidRPr="00533789">
        <w:rPr>
          <w:szCs w:val="24"/>
        </w:rPr>
        <w:t>Một lò xo treo thẳng đứng, đầu dưới treo vật có khối lượng m</w:t>
      </w:r>
      <w:r w:rsidR="00C06F54" w:rsidRPr="00533789">
        <w:rPr>
          <w:szCs w:val="24"/>
          <w:vertAlign w:val="subscript"/>
        </w:rPr>
        <w:t>1</w:t>
      </w:r>
      <w:r w:rsidR="00C06F54" w:rsidRPr="00533789">
        <w:rPr>
          <w:szCs w:val="24"/>
        </w:rPr>
        <w:t>=0,1kg thì lò xo dài l</w:t>
      </w:r>
      <w:r w:rsidR="00C06F54" w:rsidRPr="00533789">
        <w:rPr>
          <w:szCs w:val="24"/>
          <w:vertAlign w:val="subscript"/>
        </w:rPr>
        <w:t>1</w:t>
      </w:r>
      <w:r w:rsidR="00C06F54" w:rsidRPr="00533789">
        <w:rPr>
          <w:szCs w:val="24"/>
        </w:rPr>
        <w:t>=22,5cm. Treo thêm vật có khối lượng m</w:t>
      </w:r>
      <w:r w:rsidR="00C06F54" w:rsidRPr="00533789">
        <w:rPr>
          <w:szCs w:val="24"/>
          <w:vertAlign w:val="subscript"/>
        </w:rPr>
        <w:t>2</w:t>
      </w:r>
      <w:r w:rsidR="00C06F54" w:rsidRPr="00533789">
        <w:rPr>
          <w:szCs w:val="24"/>
        </w:rPr>
        <w:t>=0,15kg thì lò xo dài l</w:t>
      </w:r>
      <w:r w:rsidR="00C06F54" w:rsidRPr="00533789">
        <w:rPr>
          <w:szCs w:val="24"/>
          <w:vertAlign w:val="subscript"/>
        </w:rPr>
        <w:t>2</w:t>
      </w:r>
      <w:r w:rsidR="00C06F54" w:rsidRPr="00533789">
        <w:rPr>
          <w:szCs w:val="24"/>
        </w:rPr>
        <w:t>=26,25cm. Lấy g=10m/s</w:t>
      </w:r>
      <w:r w:rsidR="00C06F54" w:rsidRPr="00533789">
        <w:rPr>
          <w:szCs w:val="24"/>
          <w:vertAlign w:val="superscript"/>
        </w:rPr>
        <w:t>2</w:t>
      </w:r>
      <w:r w:rsidR="00C06F54" w:rsidRPr="00533789">
        <w:rPr>
          <w:szCs w:val="24"/>
        </w:rPr>
        <w:t>. Tính độ cứng và chiều dài tự nhiên của lò xo.</w:t>
      </w:r>
    </w:p>
    <w:p w14:paraId="55354DF4" w14:textId="112918C9" w:rsidR="00C06F54" w:rsidRPr="00533789" w:rsidRDefault="00A51262" w:rsidP="00F56CF9">
      <w:pPr>
        <w:tabs>
          <w:tab w:val="left" w:pos="0"/>
        </w:tabs>
        <w:spacing w:line="288" w:lineRule="auto"/>
        <w:jc w:val="both"/>
        <w:rPr>
          <w:szCs w:val="24"/>
        </w:rPr>
      </w:pPr>
      <w:r w:rsidRPr="00F051B7">
        <w:rPr>
          <w:b/>
          <w:bCs/>
          <w:noProof/>
          <w:szCs w:val="24"/>
        </w:rPr>
        <w:t xml:space="preserve">Bài </w:t>
      </w:r>
      <w:r w:rsidR="00C06F54" w:rsidRPr="00F051B7">
        <w:rPr>
          <w:b/>
          <w:bCs/>
          <w:noProof/>
          <w:szCs w:val="24"/>
        </w:rPr>
        <w:t>9</w:t>
      </w:r>
      <w:r w:rsidR="00F56CF9" w:rsidRPr="00F051B7">
        <w:rPr>
          <w:b/>
          <w:bCs/>
          <w:noProof/>
          <w:szCs w:val="24"/>
        </w:rPr>
        <w:t>.</w:t>
      </w:r>
      <w:r w:rsidR="00F56CF9">
        <w:rPr>
          <w:noProof/>
          <w:szCs w:val="24"/>
        </w:rPr>
        <w:t xml:space="preserve"> </w:t>
      </w:r>
      <w:r w:rsidR="00C06F54" w:rsidRPr="00533789">
        <w:rPr>
          <w:szCs w:val="24"/>
        </w:rPr>
        <w:t>Một cái hòm khối lượng 100kg được đẩy trượt trên mặt sàn nằm ngang bởi lực F=300N chếch xuống một góc 30</w:t>
      </w:r>
      <w:r w:rsidR="00C06F54" w:rsidRPr="00533789">
        <w:rPr>
          <w:szCs w:val="24"/>
          <w:vertAlign w:val="superscript"/>
        </w:rPr>
        <w:t>0</w:t>
      </w:r>
      <w:r w:rsidR="00C06F54" w:rsidRPr="00533789">
        <w:rPr>
          <w:szCs w:val="24"/>
        </w:rPr>
        <w:t xml:space="preserve"> so với phương ngang, biết hòm chuyển động thẳng đều với vận tốc 10m/s. Cho g</w:t>
      </w:r>
      <w:r w:rsidR="00F051B7">
        <w:rPr>
          <w:szCs w:val="24"/>
        </w:rPr>
        <w:t xml:space="preserve"> </w:t>
      </w:r>
      <w:r w:rsidR="00C06F54" w:rsidRPr="00533789">
        <w:rPr>
          <w:szCs w:val="24"/>
        </w:rPr>
        <w:t>=10m/s</w:t>
      </w:r>
      <w:r w:rsidR="00C06F54" w:rsidRPr="00533789">
        <w:rPr>
          <w:szCs w:val="24"/>
          <w:vertAlign w:val="superscript"/>
        </w:rPr>
        <w:t>2</w:t>
      </w:r>
    </w:p>
    <w:p w14:paraId="78FC7768" w14:textId="77777777" w:rsidR="00C06F54" w:rsidRPr="00533789" w:rsidRDefault="00C06F54" w:rsidP="00C06F54">
      <w:pPr>
        <w:tabs>
          <w:tab w:val="left" w:pos="426"/>
        </w:tabs>
        <w:spacing w:line="288" w:lineRule="auto"/>
        <w:ind w:left="426" w:hanging="426"/>
        <w:jc w:val="both"/>
        <w:rPr>
          <w:szCs w:val="24"/>
        </w:rPr>
      </w:pPr>
      <w:r w:rsidRPr="00533789">
        <w:rPr>
          <w:noProof/>
          <w:szCs w:val="24"/>
          <w:lang w:val="en-US" w:eastAsia="ja-JP"/>
        </w:rPr>
        <mc:AlternateContent>
          <mc:Choice Requires="wpg">
            <w:drawing>
              <wp:anchor distT="0" distB="0" distL="114300" distR="114300" simplePos="0" relativeHeight="251659264" behindDoc="0" locked="0" layoutInCell="1" allowOverlap="1" wp14:anchorId="4208E13D" wp14:editId="69B5BE72">
                <wp:simplePos x="0" y="0"/>
                <wp:positionH relativeFrom="column">
                  <wp:posOffset>5688330</wp:posOffset>
                </wp:positionH>
                <wp:positionV relativeFrom="paragraph">
                  <wp:posOffset>88900</wp:posOffset>
                </wp:positionV>
                <wp:extent cx="990600" cy="922020"/>
                <wp:effectExtent l="11430" t="12700" r="0" b="0"/>
                <wp:wrapSquare wrapText="bothSides"/>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90600" cy="922020"/>
                          <a:chOff x="5866" y="7033"/>
                          <a:chExt cx="1560" cy="1452"/>
                        </a:xfrm>
                      </wpg:grpSpPr>
                      <wpg:grpSp>
                        <wpg:cNvPr id="2" name="Group 3"/>
                        <wpg:cNvGrpSpPr>
                          <a:grpSpLocks/>
                        </wpg:cNvGrpSpPr>
                        <wpg:grpSpPr bwMode="auto">
                          <a:xfrm>
                            <a:off x="5866" y="7033"/>
                            <a:ext cx="1260" cy="764"/>
                            <a:chOff x="5866" y="7033"/>
                            <a:chExt cx="1260" cy="764"/>
                          </a:xfrm>
                        </wpg:grpSpPr>
                        <wps:wsp>
                          <wps:cNvPr id="3" name="Rectangle 4"/>
                          <wps:cNvSpPr>
                            <a:spLocks noChangeArrowheads="1"/>
                          </wps:cNvSpPr>
                          <wps:spPr bwMode="auto">
                            <a:xfrm>
                              <a:off x="6046" y="7033"/>
                              <a:ext cx="72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 name="Line 5"/>
                          <wps:cNvCnPr/>
                          <wps:spPr bwMode="auto">
                            <a:xfrm>
                              <a:off x="5866" y="7573"/>
                              <a:ext cx="12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6"/>
                          <wps:cNvCnPr/>
                          <wps:spPr bwMode="auto">
                            <a:xfrm>
                              <a:off x="6046" y="7033"/>
                              <a:ext cx="580" cy="259"/>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Text Box 7"/>
                          <wps:cNvSpPr txBox="1">
                            <a:spLocks noChangeArrowheads="1"/>
                          </wps:cNvSpPr>
                          <wps:spPr bwMode="auto">
                            <a:xfrm>
                              <a:off x="6026" y="7077"/>
                              <a:ext cx="72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63A66D8" w14:textId="77777777" w:rsidR="00C06F54" w:rsidRPr="00F47F07" w:rsidRDefault="00C06F54" w:rsidP="00C06F54">
                                <w:r w:rsidRPr="00392B66">
                                  <w:rPr>
                                    <w:position w:val="-4"/>
                                    <w:lang w:val="fr-FR"/>
                                  </w:rPr>
                                  <w:object w:dxaOrig="200" w:dyaOrig="320" w14:anchorId="1DFF6E3D">
                                    <v:shape id="_x0000_i1059" type="#_x0000_t75" style="width:11pt;height:17pt" o:ole="">
                                      <v:imagedata r:id="rId74" o:title=""/>
                                    </v:shape>
                                    <o:OLEObject Type="Embed" ProgID="Equation.DSMT4" ShapeID="_x0000_i1059" DrawAspect="Content" ObjectID="_1669205719" r:id="rId75"/>
                                  </w:object>
                                </w:r>
                              </w:p>
                            </w:txbxContent>
                          </wps:txbx>
                          <wps:bodyPr rot="0" vert="horz" wrap="square" lIns="91440" tIns="45720" rIns="91440" bIns="45720" anchor="t" anchorCtr="0" upright="1">
                            <a:noAutofit/>
                          </wps:bodyPr>
                        </wps:wsp>
                      </wpg:grpSp>
                      <wpg:grpSp>
                        <wpg:cNvPr id="7" name="Group 8"/>
                        <wpg:cNvGrpSpPr>
                          <a:grpSpLocks/>
                        </wpg:cNvGrpSpPr>
                        <wpg:grpSpPr bwMode="auto">
                          <a:xfrm>
                            <a:off x="5866" y="7683"/>
                            <a:ext cx="1560" cy="802"/>
                            <a:chOff x="5866" y="7683"/>
                            <a:chExt cx="1560" cy="802"/>
                          </a:xfrm>
                        </wpg:grpSpPr>
                        <wps:wsp>
                          <wps:cNvPr id="8" name="Rectangle 9"/>
                          <wps:cNvSpPr>
                            <a:spLocks noChangeArrowheads="1"/>
                          </wps:cNvSpPr>
                          <wps:spPr bwMode="auto">
                            <a:xfrm>
                              <a:off x="6046" y="7865"/>
                              <a:ext cx="720" cy="540"/>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Line 10"/>
                          <wps:cNvCnPr/>
                          <wps:spPr bwMode="auto">
                            <a:xfrm>
                              <a:off x="5866" y="8405"/>
                              <a:ext cx="12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 name="Line 11"/>
                          <wps:cNvCnPr/>
                          <wps:spPr bwMode="auto">
                            <a:xfrm flipV="1">
                              <a:off x="6766" y="7683"/>
                              <a:ext cx="541" cy="18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Text Box 12"/>
                          <wps:cNvSpPr txBox="1">
                            <a:spLocks noChangeArrowheads="1"/>
                          </wps:cNvSpPr>
                          <wps:spPr bwMode="auto">
                            <a:xfrm>
                              <a:off x="6706" y="7765"/>
                              <a:ext cx="72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1CD88C8B" w14:textId="77777777" w:rsidR="00C06F54" w:rsidRPr="00F47F07" w:rsidRDefault="00C06F54" w:rsidP="00C06F54">
                                <w:r w:rsidRPr="00392B66">
                                  <w:rPr>
                                    <w:position w:val="-4"/>
                                    <w:lang w:val="fr-FR"/>
                                  </w:rPr>
                                  <w:object w:dxaOrig="200" w:dyaOrig="320" w14:anchorId="6B34ED1A">
                                    <v:shape id="_x0000_i1061" type="#_x0000_t75" style="width:11pt;height:17pt" o:ole="">
                                      <v:imagedata r:id="rId74" o:title=""/>
                                    </v:shape>
                                    <o:OLEObject Type="Embed" ProgID="Equation.DSMT4" ShapeID="_x0000_i1061" DrawAspect="Content" ObjectID="_1669205720" r:id="rId76"/>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208E13D" id="Group 1" o:spid="_x0000_s1026" style="position:absolute;left:0;text-align:left;margin-left:447.9pt;margin-top:7pt;width:78pt;height:72.6pt;z-index:251659264" coordorigin="5866,7033" coordsize="1560,14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">
                <v:group id="Group 3" o:spid="_x0000_s1027" style="position:absolute;left:5866;top:7033;width:1260;height:764" coordorigin="5866,7033" coordsize="1260,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rect id="Rectangle 4" o:spid="_x0000_s1028" style="position:absolute;left:6046;top:703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" filled="f"/>
                  <v:line id="Line 5" o:spid="_x0000_s1029" style="position:absolute;visibility:visible;mso-wrap-style:square" from="5866,7573" to="7126,7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6" o:spid="_x0000_s1030" style="position:absolute;visibility:visible;mso-wrap-style:square" from="6046,7033" to="6626,7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">
                    <v:stroke endarrow="block"/>
                  </v:line>
                  <v:shapetype id="_x0000_t202" coordsize="21600,21600" o:spt="202" path="m,l,21600r21600,l21600,xe">
                    <v:stroke joinstyle="miter"/>
                    <v:path gradientshapeok="t" o:connecttype="rect"/>
                  </v:shapetype>
                  <v:shape id="Text Box 7" o:spid="_x0000_s1031" type="#_x0000_t202" style="position:absolute;left:6026;top:7077;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563A66D8" w14:textId="77777777" w:rsidR="00C06F54" w:rsidRPr="00F47F07" w:rsidRDefault="00C06F54" w:rsidP="00C06F54">
                          <w:r w:rsidRPr="00392B66">
                            <w:rPr>
                              <w:position w:val="-4"/>
                              <w:lang w:val="fr-FR"/>
                            </w:rPr>
                            <w:object w:dxaOrig="200" w:dyaOrig="320" w14:anchorId="1DFF6E3D">
                              <v:shape id="_x0000_i1059" type="#_x0000_t75" style="width:11pt;height:17pt" o:ole="">
                                <v:imagedata r:id="rId74" o:title=""/>
                              </v:shape>
                              <o:OLEObject Type="Embed" ProgID="Equation.DSMT4" ShapeID="_x0000_i1059" DrawAspect="Content" ObjectID="_1669205719" r:id="rId77"/>
                            </w:object>
                          </w:r>
                        </w:p>
                      </w:txbxContent>
                    </v:textbox>
                  </v:shape>
                </v:group>
                <v:group id="Group 8" o:spid="_x0000_s1032" style="position:absolute;left:5866;top:7683;width:1560;height:802" coordorigin="5866,7683" coordsize="1560,8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rect id="Rectangle 9" o:spid="_x0000_s1033" style="position:absolute;left:6046;top:786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" filled="f"/>
                  <v:line id="Line 10" o:spid="_x0000_s1034" style="position:absolute;visibility:visible;mso-wrap-style:square" from="5866,8405" to="7126,8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11" o:spid="_x0000_s1035" style="position:absolute;flip:y;visibility:visible;mso-wrap-style:square" from="6766,7683" to="7307,7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">
                    <v:stroke endarrow="block"/>
                  </v:line>
                  <v:shape id="Text Box 12" o:spid="_x0000_s1036" type="#_x0000_t202" style="position:absolute;left:6706;top:7765;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1CD88C8B" w14:textId="77777777" w:rsidR="00C06F54" w:rsidRPr="00F47F07" w:rsidRDefault="00C06F54" w:rsidP="00C06F54">
                          <w:r w:rsidRPr="00392B66">
                            <w:rPr>
                              <w:position w:val="-4"/>
                              <w:lang w:val="fr-FR"/>
                            </w:rPr>
                            <w:object w:dxaOrig="200" w:dyaOrig="320" w14:anchorId="6B34ED1A">
                              <v:shape id="_x0000_i1061" type="#_x0000_t75" style="width:11pt;height:17pt" o:ole="">
                                <v:imagedata r:id="rId74" o:title=""/>
                              </v:shape>
                              <o:OLEObject Type="Embed" ProgID="Equation.DSMT4" ShapeID="_x0000_i1061" DrawAspect="Content" ObjectID="_1669205720" r:id="rId78"/>
                            </w:object>
                          </w:r>
                        </w:p>
                      </w:txbxContent>
                    </v:textbox>
                  </v:shape>
                </v:group>
                <w10:wrap type="square"/>
              </v:group>
            </w:pict>
          </mc:Fallback>
        </mc:AlternateContent>
      </w:r>
      <w:r w:rsidRPr="00533789">
        <w:rPr>
          <w:szCs w:val="24"/>
        </w:rPr>
        <w:tab/>
        <w:t>a) Tính hệ số ma sát trượt giữa vật và sàn</w:t>
      </w:r>
    </w:p>
    <w:p w14:paraId="087DD4F5" w14:textId="77777777" w:rsidR="00C06F54" w:rsidRPr="00533789" w:rsidRDefault="00C06F54" w:rsidP="00C06F54">
      <w:pPr>
        <w:tabs>
          <w:tab w:val="left" w:pos="426"/>
        </w:tabs>
        <w:spacing w:line="288" w:lineRule="auto"/>
        <w:ind w:left="426" w:hanging="426"/>
        <w:jc w:val="both"/>
        <w:rPr>
          <w:szCs w:val="24"/>
        </w:rPr>
      </w:pPr>
      <w:r w:rsidRPr="00533789">
        <w:rPr>
          <w:szCs w:val="24"/>
        </w:rPr>
        <w:tab/>
        <w:t>b) Nếu ngừng tác dụng lực F, tính quãng đường vật có thể trượt thêm.</w:t>
      </w:r>
    </w:p>
    <w:p w14:paraId="5E5F7E5D" w14:textId="77777777" w:rsidR="00C06F54" w:rsidRPr="00533789" w:rsidRDefault="00C06F54" w:rsidP="00C06F54">
      <w:pPr>
        <w:tabs>
          <w:tab w:val="left" w:pos="426"/>
        </w:tabs>
        <w:spacing w:line="288" w:lineRule="auto"/>
        <w:ind w:left="426" w:hanging="426"/>
        <w:jc w:val="both"/>
        <w:rPr>
          <w:szCs w:val="24"/>
        </w:rPr>
      </w:pPr>
      <w:r w:rsidRPr="00533789">
        <w:rPr>
          <w:szCs w:val="24"/>
        </w:rPr>
        <w:tab/>
        <w:t>c) Với hệ số ma sát như ở câu a, nếu lực F=300N chếch lên 30</w:t>
      </w:r>
      <w:r w:rsidRPr="00533789">
        <w:rPr>
          <w:szCs w:val="24"/>
          <w:vertAlign w:val="superscript"/>
        </w:rPr>
        <w:t>0</w:t>
      </w:r>
      <w:r w:rsidRPr="00533789">
        <w:rPr>
          <w:szCs w:val="24"/>
        </w:rPr>
        <w:t xml:space="preserve"> so với phương ngang thì gia tốc chuyển động của vật bằng bao nhiêu?</w:t>
      </w:r>
    </w:p>
    <w:p w14:paraId="107F9AF1" w14:textId="77777777" w:rsidR="00C06F54" w:rsidRPr="00533789" w:rsidRDefault="00C06F54" w:rsidP="00C06F54">
      <w:pPr>
        <w:tabs>
          <w:tab w:val="left" w:pos="426"/>
        </w:tabs>
        <w:spacing w:line="288" w:lineRule="auto"/>
        <w:ind w:left="426" w:hanging="426"/>
        <w:jc w:val="both"/>
        <w:rPr>
          <w:szCs w:val="24"/>
        </w:rPr>
      </w:pPr>
    </w:p>
    <w:p w14:paraId="0A67CB46" w14:textId="77777777" w:rsidR="00C06F54" w:rsidRPr="00533789" w:rsidRDefault="00A51262" w:rsidP="00F56CF9">
      <w:pPr>
        <w:tabs>
          <w:tab w:val="left" w:pos="0"/>
        </w:tabs>
        <w:spacing w:line="288" w:lineRule="auto"/>
        <w:jc w:val="both"/>
        <w:rPr>
          <w:szCs w:val="24"/>
        </w:rPr>
      </w:pPr>
      <w:r w:rsidRPr="00F051B7">
        <w:rPr>
          <w:b/>
          <w:bCs/>
          <w:szCs w:val="24"/>
        </w:rPr>
        <w:t xml:space="preserve">Bài </w:t>
      </w:r>
      <w:r w:rsidR="00C06F54" w:rsidRPr="00F051B7">
        <w:rPr>
          <w:b/>
          <w:bCs/>
          <w:szCs w:val="24"/>
        </w:rPr>
        <w:t>10.</w:t>
      </w:r>
      <w:r w:rsidR="00F56CF9">
        <w:rPr>
          <w:szCs w:val="24"/>
        </w:rPr>
        <w:t xml:space="preserve"> </w:t>
      </w:r>
      <w:r w:rsidR="00C06F54" w:rsidRPr="00533789">
        <w:rPr>
          <w:szCs w:val="24"/>
        </w:rPr>
        <w:t xml:space="preserve">Một xe có khối lượng m=100kg chuyển động trên dốc dài </w:t>
      </w:r>
      <w:r w:rsidR="00C06F54" w:rsidRPr="00533789">
        <w:rPr>
          <w:i/>
          <w:szCs w:val="24"/>
        </w:rPr>
        <w:t>l</w:t>
      </w:r>
      <w:r w:rsidR="00C06F54" w:rsidRPr="00533789">
        <w:rPr>
          <w:szCs w:val="24"/>
        </w:rPr>
        <w:t>=50m và cao h=10m. Hệ số ma sát giữa xe với mặt đường là 0,02. Lấy g=9,8m/s</w:t>
      </w:r>
      <w:r w:rsidR="00C06F54" w:rsidRPr="00533789">
        <w:rPr>
          <w:szCs w:val="24"/>
          <w:vertAlign w:val="superscript"/>
        </w:rPr>
        <w:t>2</w:t>
      </w:r>
      <w:r w:rsidR="00C06F54" w:rsidRPr="00533789">
        <w:rPr>
          <w:szCs w:val="24"/>
        </w:rPr>
        <w:t>.</w:t>
      </w:r>
    </w:p>
    <w:p w14:paraId="4AEDE6FD" w14:textId="77777777" w:rsidR="00C06F54" w:rsidRPr="00533789" w:rsidRDefault="00C06F54" w:rsidP="00C06F54">
      <w:pPr>
        <w:tabs>
          <w:tab w:val="left" w:pos="426"/>
        </w:tabs>
        <w:spacing w:line="288" w:lineRule="auto"/>
        <w:ind w:left="426" w:hanging="426"/>
        <w:jc w:val="both"/>
        <w:rPr>
          <w:szCs w:val="24"/>
        </w:rPr>
      </w:pPr>
      <w:r w:rsidRPr="00533789">
        <w:rPr>
          <w:szCs w:val="24"/>
        </w:rPr>
        <w:tab/>
        <w:t>a) Nếu xe tắt máy và trôi xuống dốc không vận tốc đầu, tính gia tốc và vận tốc của xe khi đến chân dốc.</w:t>
      </w:r>
    </w:p>
    <w:p w14:paraId="23C35858" w14:textId="77777777" w:rsidR="00C06F54" w:rsidRPr="00533789" w:rsidRDefault="00C06F54" w:rsidP="00C06F54">
      <w:pPr>
        <w:tabs>
          <w:tab w:val="left" w:pos="426"/>
        </w:tabs>
        <w:spacing w:line="288" w:lineRule="auto"/>
        <w:ind w:left="426" w:hanging="426"/>
        <w:jc w:val="both"/>
        <w:rPr>
          <w:szCs w:val="24"/>
        </w:rPr>
      </w:pPr>
      <w:r w:rsidRPr="00533789">
        <w:rPr>
          <w:szCs w:val="24"/>
        </w:rPr>
        <w:tab/>
        <w:t>b) Tìm lực kéo của động cơ để xe lên dốc nhanh dần đều với gia tốc 1m/s</w:t>
      </w:r>
      <w:r w:rsidRPr="00533789">
        <w:rPr>
          <w:szCs w:val="24"/>
          <w:vertAlign w:val="superscript"/>
        </w:rPr>
        <w:t>2</w:t>
      </w:r>
    </w:p>
    <w:p w14:paraId="1820F90B" w14:textId="101A762E" w:rsidR="00C06F54" w:rsidRPr="00533789" w:rsidRDefault="00A51262" w:rsidP="00F56CF9">
      <w:pPr>
        <w:tabs>
          <w:tab w:val="left" w:pos="0"/>
        </w:tabs>
        <w:spacing w:line="288" w:lineRule="auto"/>
        <w:jc w:val="both"/>
        <w:rPr>
          <w:szCs w:val="24"/>
        </w:rPr>
      </w:pPr>
      <w:r w:rsidRPr="00F051B7">
        <w:rPr>
          <w:b/>
          <w:bCs/>
          <w:szCs w:val="24"/>
        </w:rPr>
        <w:t xml:space="preserve">Bài </w:t>
      </w:r>
      <w:r w:rsidR="00C06F54" w:rsidRPr="00F051B7">
        <w:rPr>
          <w:b/>
          <w:bCs/>
          <w:szCs w:val="24"/>
        </w:rPr>
        <w:t>11.</w:t>
      </w:r>
      <w:r w:rsidR="00C06F54" w:rsidRPr="00F051B7">
        <w:rPr>
          <w:b/>
          <w:bCs/>
          <w:szCs w:val="24"/>
        </w:rPr>
        <w:tab/>
      </w:r>
      <w:r w:rsidR="00F56CF9">
        <w:rPr>
          <w:szCs w:val="24"/>
        </w:rPr>
        <w:t xml:space="preserve"> </w:t>
      </w:r>
      <w:r w:rsidR="00C06F54" w:rsidRPr="00533789">
        <w:rPr>
          <w:szCs w:val="24"/>
        </w:rPr>
        <w:t>Một vật trượt không vận tốc đầu từ đỉnh mặt phẳng nghiêng dài 10m hợp với mặt phẳng ngang góc 30</w:t>
      </w:r>
      <w:r w:rsidR="00C06F54" w:rsidRPr="00533789">
        <w:rPr>
          <w:szCs w:val="24"/>
          <w:vertAlign w:val="superscript"/>
        </w:rPr>
        <w:t>0</w:t>
      </w:r>
      <w:r w:rsidR="00C06F54" w:rsidRPr="00533789">
        <w:rPr>
          <w:szCs w:val="24"/>
        </w:rPr>
        <w:t>. Sau khi xuống chân mặt phẳng nghiêng vật tiếp tục chuyển động trên mặt phẳng ngang. Biết hệ số ma sát giữa vật và cả hai mặt phẳng đều là 0,1</w:t>
      </w:r>
      <w:r w:rsidR="00C06F54" w:rsidRPr="00533789">
        <w:rPr>
          <w:position w:val="-8"/>
          <w:szCs w:val="24"/>
          <w:lang w:val="fr-FR"/>
        </w:rPr>
        <w:object w:dxaOrig="360" w:dyaOrig="360" w14:anchorId="7C57FAB8">
          <v:shape id="_x0000_i1062" type="#_x0000_t75" style="width:17pt;height:18.5pt" o:ole="">
            <v:imagedata r:id="rId79" o:title=""/>
          </v:shape>
          <o:OLEObject Type="Embed" ProgID="Equation.DSMT4" ShapeID="_x0000_i1062" DrawAspect="Content" ObjectID="_1669205718" r:id="rId80"/>
        </w:object>
      </w:r>
      <w:r w:rsidR="00C06F54" w:rsidRPr="00533789">
        <w:rPr>
          <w:szCs w:val="24"/>
        </w:rPr>
        <w:t>và g</w:t>
      </w:r>
      <w:r w:rsidR="00F051B7">
        <w:rPr>
          <w:szCs w:val="24"/>
        </w:rPr>
        <w:t xml:space="preserve"> </w:t>
      </w:r>
      <w:r w:rsidR="00C06F54" w:rsidRPr="00533789">
        <w:rPr>
          <w:szCs w:val="24"/>
        </w:rPr>
        <w:t>=</w:t>
      </w:r>
      <w:r w:rsidR="00F051B7">
        <w:rPr>
          <w:szCs w:val="24"/>
        </w:rPr>
        <w:t xml:space="preserve"> </w:t>
      </w:r>
      <w:r w:rsidR="00C06F54" w:rsidRPr="00533789">
        <w:rPr>
          <w:szCs w:val="24"/>
        </w:rPr>
        <w:t>9,8m/s</w:t>
      </w:r>
      <w:r w:rsidR="00C06F54" w:rsidRPr="00533789">
        <w:rPr>
          <w:szCs w:val="24"/>
          <w:vertAlign w:val="superscript"/>
        </w:rPr>
        <w:t>2</w:t>
      </w:r>
      <w:r w:rsidR="00C06F54" w:rsidRPr="00533789">
        <w:rPr>
          <w:szCs w:val="24"/>
        </w:rPr>
        <w:t>. Tính:</w:t>
      </w:r>
    </w:p>
    <w:p w14:paraId="43FEE301" w14:textId="77777777" w:rsidR="00C06F54" w:rsidRPr="00533789" w:rsidRDefault="00C06F54" w:rsidP="00C06F54">
      <w:pPr>
        <w:tabs>
          <w:tab w:val="left" w:pos="426"/>
        </w:tabs>
        <w:spacing w:line="288" w:lineRule="auto"/>
        <w:ind w:left="426" w:hanging="426"/>
        <w:jc w:val="both"/>
        <w:rPr>
          <w:szCs w:val="24"/>
        </w:rPr>
      </w:pPr>
      <w:r w:rsidRPr="00533789">
        <w:rPr>
          <w:szCs w:val="24"/>
        </w:rPr>
        <w:tab/>
        <w:t>a) Vận tốc của vật ở chân mặt phẳng nghiêng</w:t>
      </w:r>
    </w:p>
    <w:p w14:paraId="24576632" w14:textId="77777777" w:rsidR="00C06F54" w:rsidRPr="00533789" w:rsidRDefault="00C06F54" w:rsidP="00C06F54">
      <w:pPr>
        <w:tabs>
          <w:tab w:val="left" w:pos="426"/>
        </w:tabs>
        <w:spacing w:line="288" w:lineRule="auto"/>
        <w:ind w:left="426" w:hanging="426"/>
        <w:jc w:val="both"/>
        <w:rPr>
          <w:szCs w:val="24"/>
        </w:rPr>
      </w:pPr>
      <w:r w:rsidRPr="00533789">
        <w:rPr>
          <w:szCs w:val="24"/>
        </w:rPr>
        <w:tab/>
        <w:t>b) Thời gian chuyển động và quãng đường vật đi thêm ở mặt phẳng ngang.</w:t>
      </w:r>
    </w:p>
    <w:p w14:paraId="47F854EB" w14:textId="77777777" w:rsidR="00C800B1" w:rsidRPr="00533789" w:rsidRDefault="00C06F54" w:rsidP="00A51262">
      <w:pPr>
        <w:tabs>
          <w:tab w:val="left" w:pos="426"/>
        </w:tabs>
        <w:spacing w:line="288" w:lineRule="auto"/>
        <w:ind w:left="426" w:hanging="426"/>
        <w:jc w:val="center"/>
        <w:rPr>
          <w:szCs w:val="24"/>
        </w:rPr>
      </w:pPr>
      <w:r w:rsidRPr="00533789">
        <w:rPr>
          <w:szCs w:val="24"/>
        </w:rPr>
        <w:lastRenderedPageBreak/>
        <w:t>---------------- Hết ----------------</w:t>
      </w:r>
    </w:p>
    <w:sectPr w:rsidR="00C800B1" w:rsidRPr="00533789" w:rsidSect="00C800B1">
      <w:pgSz w:w="11906" w:h="16838"/>
      <w:pgMar w:top="567" w:right="567" w:bottom="567"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BoldMT">
    <w:altName w:val="SimSun"/>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pitch w:val="fixed"/>
    <w:sig w:usb0="00000001" w:usb1="08070000" w:usb2="00000010" w:usb3="00000000" w:csb0="00020000"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AFA1972"/>
    <w:multiLevelType w:val="hybridMultilevel"/>
    <w:tmpl w:val="F73A32C6"/>
    <w:lvl w:ilvl="0" w:tplc="197E7EA6">
      <w:start w:val="1"/>
      <w:numFmt w:val="decimal"/>
      <w:lvlText w:val="Câu %1:"/>
      <w:lvlJc w:val="left"/>
      <w:pPr>
        <w:tabs>
          <w:tab w:val="num" w:pos="360"/>
        </w:tabs>
        <w:ind w:left="360" w:hanging="360"/>
      </w:pPr>
      <w:rPr>
        <w:rFonts w:hint="default"/>
        <w:b/>
      </w:rPr>
    </w:lvl>
    <w:lvl w:ilvl="1" w:tplc="042A0019">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15:restartNumberingAfterBreak="0">
    <w:nsid w:val="39110C3E"/>
    <w:multiLevelType w:val="hybridMultilevel"/>
    <w:tmpl w:val="EC38E3E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00B1"/>
    <w:rsid w:val="000125A2"/>
    <w:rsid w:val="0014091F"/>
    <w:rsid w:val="00143201"/>
    <w:rsid w:val="0016774E"/>
    <w:rsid w:val="001C4278"/>
    <w:rsid w:val="002A1E80"/>
    <w:rsid w:val="002B34C8"/>
    <w:rsid w:val="004D5294"/>
    <w:rsid w:val="00514F4B"/>
    <w:rsid w:val="00533789"/>
    <w:rsid w:val="005946E8"/>
    <w:rsid w:val="006E14C2"/>
    <w:rsid w:val="00A51262"/>
    <w:rsid w:val="00B9179F"/>
    <w:rsid w:val="00C06F54"/>
    <w:rsid w:val="00C800B1"/>
    <w:rsid w:val="00C96289"/>
    <w:rsid w:val="00D2457B"/>
    <w:rsid w:val="00D33196"/>
    <w:rsid w:val="00D5080D"/>
    <w:rsid w:val="00D62C99"/>
    <w:rsid w:val="00DA4753"/>
    <w:rsid w:val="00F051B7"/>
    <w:rsid w:val="00F56CF9"/>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14:docId w14:val="053E1316"/>
  <w15:docId w15:val="{D40A2F7D-A749-40B8-88E3-15B0276E58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4"/>
        <w:szCs w:val="22"/>
        <w:lang w:val="en-GB"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C06F54"/>
    <w:pPr>
      <w:spacing w:after="160" w:line="240" w:lineRule="exact"/>
      <w:jc w:val="both"/>
    </w:pPr>
    <w:rPr>
      <w:rFonts w:ascii="Arial" w:eastAsia="Times New Roman" w:hAnsi="Arial" w:cs="Arial"/>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3.wmf"/><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7.wmf"/><Relationship Id="rId79" Type="http://schemas.openxmlformats.org/officeDocument/2006/relationships/image" Target="media/image38.wmf"/><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5.png"/><Relationship Id="rId80"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png"/><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34.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6.png"/><Relationship Id="rId78" Type="http://schemas.openxmlformats.org/officeDocument/2006/relationships/oleObject" Target="embeddings/oleObject37.bin"/><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5.bin"/><Relationship Id="rId7" Type="http://schemas.openxmlformats.org/officeDocument/2006/relationships/image" Target="media/image2.wmf"/><Relationship Id="rId71" Type="http://schemas.openxmlformats.org/officeDocument/2006/relationships/oleObject" Target="embeddings/oleObject33.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9</TotalTime>
  <Pages>7</Pages>
  <Words>2931</Words>
  <Characters>16711</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CUONG</cp:lastModifiedBy>
  <cp:revision>4</cp:revision>
  <dcterms:created xsi:type="dcterms:W3CDTF">2019-11-30T13:16:00Z</dcterms:created>
  <dcterms:modified xsi:type="dcterms:W3CDTF">2020-12-11T08:26:00Z</dcterms:modified>
</cp:coreProperties>
</file>